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4E8B" w:rsidRPr="00C729D8" w:rsidRDefault="000C4E8B" w:rsidP="000C4E8B">
      <w:pPr>
        <w:jc w:val="center"/>
        <w:rPr>
          <w:b/>
          <w:bCs/>
          <w:sz w:val="28"/>
          <w:szCs w:val="28"/>
        </w:rPr>
      </w:pPr>
      <w:r w:rsidRPr="00C729D8">
        <w:rPr>
          <w:b/>
          <w:bCs/>
          <w:sz w:val="28"/>
          <w:szCs w:val="28"/>
        </w:rPr>
        <w:t xml:space="preserve">Physics </w:t>
      </w:r>
      <w:r w:rsidR="00866072" w:rsidRPr="00C729D8">
        <w:rPr>
          <w:b/>
          <w:bCs/>
          <w:sz w:val="28"/>
          <w:szCs w:val="28"/>
        </w:rPr>
        <w:t>3</w:t>
      </w:r>
      <w:r w:rsidRPr="00C729D8">
        <w:rPr>
          <w:b/>
          <w:bCs/>
          <w:sz w:val="28"/>
          <w:szCs w:val="28"/>
        </w:rPr>
        <w:t xml:space="preserve">0 </w:t>
      </w:r>
      <w:r w:rsidR="00C520C1" w:rsidRPr="00C729D8">
        <w:rPr>
          <w:b/>
          <w:bCs/>
          <w:sz w:val="28"/>
          <w:szCs w:val="28"/>
        </w:rPr>
        <w:t>–</w:t>
      </w:r>
      <w:r w:rsidRPr="00C729D8">
        <w:rPr>
          <w:b/>
          <w:bCs/>
          <w:sz w:val="28"/>
          <w:szCs w:val="28"/>
        </w:rPr>
        <w:t xml:space="preserve"> Lesson 7</w:t>
      </w:r>
    </w:p>
    <w:p w:rsidR="000C4E8B" w:rsidRPr="00C729D8" w:rsidRDefault="000C4E8B" w:rsidP="000C4E8B">
      <w:pPr>
        <w:pStyle w:val="Heading2"/>
        <w:rPr>
          <w:sz w:val="28"/>
          <w:szCs w:val="28"/>
        </w:rPr>
      </w:pPr>
      <w:r w:rsidRPr="00C729D8">
        <w:rPr>
          <w:sz w:val="28"/>
          <w:szCs w:val="28"/>
        </w:rPr>
        <w:t xml:space="preserve">Optics </w:t>
      </w:r>
      <w:r w:rsidR="00C520C1" w:rsidRPr="00C729D8">
        <w:rPr>
          <w:sz w:val="28"/>
          <w:szCs w:val="28"/>
        </w:rPr>
        <w:t>–</w:t>
      </w:r>
      <w:r w:rsidRPr="00C729D8">
        <w:rPr>
          <w:sz w:val="28"/>
          <w:szCs w:val="28"/>
        </w:rPr>
        <w:t xml:space="preserve"> </w:t>
      </w:r>
      <w:r w:rsidR="00C520C1" w:rsidRPr="00C729D8">
        <w:rPr>
          <w:sz w:val="28"/>
          <w:szCs w:val="28"/>
        </w:rPr>
        <w:t xml:space="preserve">Curved </w:t>
      </w:r>
      <w:r w:rsidRPr="00C729D8">
        <w:rPr>
          <w:sz w:val="28"/>
          <w:szCs w:val="28"/>
        </w:rPr>
        <w:t xml:space="preserve">Mirrors </w:t>
      </w:r>
    </w:p>
    <w:p w:rsidR="000C4E8B" w:rsidRDefault="000C4E8B" w:rsidP="000C4E8B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  / </w:t>
      </w:r>
      <w:r w:rsidR="00C520C1">
        <w:t>59</w:t>
      </w:r>
    </w:p>
    <w:p w:rsidR="00C729D8" w:rsidRPr="00C729D8" w:rsidRDefault="00C729D8" w:rsidP="000C4E8B">
      <w:pPr>
        <w:rPr>
          <w:b/>
          <w:sz w:val="28"/>
          <w:szCs w:val="28"/>
        </w:rPr>
      </w:pPr>
      <w:r w:rsidRPr="00C729D8">
        <w:rPr>
          <w:b/>
          <w:sz w:val="28"/>
          <w:szCs w:val="28"/>
        </w:rPr>
        <w:t>Practice problems</w:t>
      </w:r>
    </w:p>
    <w:p w:rsidR="00C729D8" w:rsidRDefault="00C729D8" w:rsidP="000C4E8B"/>
    <w:p w:rsidR="00C729D8" w:rsidRPr="00C729D8" w:rsidRDefault="00C729D8" w:rsidP="00C729D8"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0D265EC" wp14:editId="329CF4B7">
                <wp:simplePos x="0" y="0"/>
                <wp:positionH relativeFrom="column">
                  <wp:posOffset>4686300</wp:posOffset>
                </wp:positionH>
                <wp:positionV relativeFrom="paragraph">
                  <wp:posOffset>131445</wp:posOffset>
                </wp:positionV>
                <wp:extent cx="1771650" cy="366395"/>
                <wp:effectExtent l="0" t="0" r="0" b="0"/>
                <wp:wrapSquare wrapText="bothSides"/>
                <wp:docPr id="112" name="Text Box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b) inverted, real, small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02" o:spid="_x0000_s1026" type="#_x0000_t202" style="position:absolute;margin-left:369pt;margin-top:10.35pt;width:139.5pt;height:28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gQ9uwIAAMU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" filled="f" stroked="f">
                <v:textbox>
                  <w:txbxContent>
                    <w:p w:rsidR="00C729D8" w:rsidRDefault="00C729D8" w:rsidP="00C729D8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b</w:t>
                      </w:r>
                      <w:r>
                        <w:rPr>
                          <w:noProof/>
                        </w:rPr>
                        <w:t xml:space="preserve">) inverted, real, </w:t>
                      </w:r>
                      <w:r>
                        <w:rPr>
                          <w:noProof/>
                        </w:rPr>
                        <w:t>small</w:t>
                      </w:r>
                      <w:r>
                        <w:rPr>
                          <w:noProof/>
                        </w:rPr>
                        <w:t>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A64CC20" wp14:editId="17F7B195">
                <wp:simplePos x="0" y="0"/>
                <wp:positionH relativeFrom="column">
                  <wp:posOffset>2400300</wp:posOffset>
                </wp:positionH>
                <wp:positionV relativeFrom="paragraph">
                  <wp:posOffset>137795</wp:posOffset>
                </wp:positionV>
                <wp:extent cx="301625" cy="320675"/>
                <wp:effectExtent l="0" t="4445" r="3175" b="0"/>
                <wp:wrapSquare wrapText="bothSides"/>
                <wp:docPr id="113" name="Text Box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a)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6" o:spid="_x0000_s1027" type="#_x0000_t202" style="position:absolute;margin-left:189pt;margin-top:10.85pt;width:23.75pt;height:25.2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" filled="f" stroked="f">
                <v:textbox>
                  <w:txbxContent>
                    <w:p w:rsidR="00C729D8" w:rsidRDefault="00C729D8" w:rsidP="00C729D8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a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666" type="#_x0000_t75" style="position:absolute;margin-left:3in;margin-top:10.85pt;width:85.8pt;height:127.5pt;z-index:251683840;mso-position-horizontal-relative:text;mso-position-vertical-relative:text">
            <v:imagedata r:id="rId7" o:title=""/>
          </v:shape>
          <o:OLEObject Type="Embed" ProgID="Equation.DSMT4" ShapeID="_x0000_s1666" DrawAspect="Content" ObjectID="_1525686756" r:id="rId8"/>
        </w:pict>
      </w:r>
      <w:r w:rsidR="001A3168">
        <w:pict>
          <v:shape id="_x0000_s1667" type="#_x0000_t75" style="position:absolute;margin-left:45pt;margin-top:1.85pt;width:105.2pt;height:53.25pt;z-index:251684864;mso-position-horizontal-relative:text;mso-position-vertical-relative:text">
            <v:imagedata r:id="rId9" o:title=""/>
          </v:shape>
          <o:OLEObject Type="Embed" ProgID="Equation.DSMT4" ShapeID="_x0000_s1667" DrawAspect="Content" ObjectID="_1525686757" r:id="rId10"/>
        </w:pict>
      </w:r>
      <w:r>
        <w:t>1</w:t>
      </w:r>
      <w:r w:rsidRPr="00C729D8">
        <w:t>)</w:t>
      </w:r>
    </w:p>
    <w:p w:rsidR="00C729D8" w:rsidRPr="00C729D8" w:rsidRDefault="00C729D8" w:rsidP="00C729D8">
      <w:bookmarkStart w:id="0" w:name="_GoBack"/>
      <w:bookmarkEnd w:id="0"/>
    </w:p>
    <w:p w:rsidR="00C729D8" w:rsidRPr="00C729D8" w:rsidRDefault="00C729D8" w:rsidP="00C729D8"/>
    <w:p w:rsidR="00C729D8" w:rsidRPr="00C729D8" w:rsidRDefault="00C729D8" w:rsidP="00C729D8"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19F44C6" wp14:editId="761E1EF1">
                <wp:simplePos x="0" y="0"/>
                <wp:positionH relativeFrom="column">
                  <wp:posOffset>4686300</wp:posOffset>
                </wp:positionH>
                <wp:positionV relativeFrom="paragraph">
                  <wp:posOffset>154940</wp:posOffset>
                </wp:positionV>
                <wp:extent cx="309880" cy="320675"/>
                <wp:effectExtent l="0" t="0" r="0" b="3175"/>
                <wp:wrapSquare wrapText="bothSides"/>
                <wp:docPr id="114" name="Text Box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c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7" o:spid="_x0000_s1028" type="#_x0000_t202" style="position:absolute;margin-left:369pt;margin-top:12.2pt;width:24.4pt;height:25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" filled="f" stroked="f">
                <v:textbox>
                  <w:txbxContent>
                    <w:p w:rsidR="00C729D8" w:rsidRDefault="00C729D8" w:rsidP="00C729D8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c</w:t>
                      </w:r>
                      <w:r>
                        <w:rPr>
                          <w:noProof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29D8" w:rsidRPr="00C729D8" w:rsidRDefault="001A3168" w:rsidP="00C729D8">
      <w:r>
        <w:pict>
          <v:shape id="_x0000_s1665" type="#_x0000_t75" style="position:absolute;margin-left:390pt;margin-top:-.1pt;width:112.75pt;height:90.75pt;z-index:251682816;mso-position-horizontal-relative:text;mso-position-vertical-relative:text">
            <v:imagedata r:id="rId11" o:title=""/>
          </v:shape>
          <o:OLEObject Type="Embed" ProgID="Equation.DSMT4" ShapeID="_x0000_s1665" DrawAspect="Content" ObjectID="_1525686758" r:id="rId12"/>
        </w:pict>
      </w:r>
    </w:p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Default="00C729D8" w:rsidP="00C729D8"/>
    <w:p w:rsidR="00B46207" w:rsidRPr="00C729D8" w:rsidRDefault="00B46207" w:rsidP="00C729D8"/>
    <w:p w:rsidR="00C729D8" w:rsidRPr="00C729D8" w:rsidRDefault="00C729D8" w:rsidP="00C729D8"/>
    <w:p w:rsidR="00C729D8" w:rsidRPr="00C729D8" w:rsidRDefault="00C729D8" w:rsidP="00C729D8"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54C86D7" wp14:editId="03DDA4D3">
                <wp:simplePos x="0" y="0"/>
                <wp:positionH relativeFrom="column">
                  <wp:posOffset>4686300</wp:posOffset>
                </wp:positionH>
                <wp:positionV relativeFrom="paragraph">
                  <wp:posOffset>131445</wp:posOffset>
                </wp:positionV>
                <wp:extent cx="1771650" cy="366395"/>
                <wp:effectExtent l="0" t="0" r="0" b="0"/>
                <wp:wrapSquare wrapText="bothSides"/>
                <wp:docPr id="118" name="Text Box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b) inverted, real, small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369pt;margin-top:10.35pt;width:139.5pt;height:28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JKnuwIAAMU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" filled="f" stroked="f">
                <v:textbox>
                  <w:txbxContent>
                    <w:p w:rsidR="00C729D8" w:rsidRDefault="00C729D8" w:rsidP="00C729D8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b) inverted, real, small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908E766" wp14:editId="15A22F77">
                <wp:simplePos x="0" y="0"/>
                <wp:positionH relativeFrom="column">
                  <wp:posOffset>2400300</wp:posOffset>
                </wp:positionH>
                <wp:positionV relativeFrom="paragraph">
                  <wp:posOffset>137795</wp:posOffset>
                </wp:positionV>
                <wp:extent cx="301625" cy="320675"/>
                <wp:effectExtent l="0" t="4445" r="3175" b="0"/>
                <wp:wrapSquare wrapText="bothSides"/>
                <wp:docPr id="119" name="Text Box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a)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89pt;margin-top:10.85pt;width:23.75pt;height:25.2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" filled="f" stroked="f">
                <v:textbox>
                  <w:txbxContent>
                    <w:p w:rsidR="00C729D8" w:rsidRDefault="00C729D8" w:rsidP="00C729D8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a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pict>
          <v:shape id="_x0000_s1672" type="#_x0000_t75" style="position:absolute;margin-left:3in;margin-top:10.85pt;width:92.8pt;height:127.5pt;z-index:251691008;mso-position-horizontal-relative:text;mso-position-vertical-relative:text">
            <v:imagedata r:id="rId13" o:title=""/>
          </v:shape>
          <o:OLEObject Type="Embed" ProgID="Equation.DSMT4" ShapeID="_x0000_s1672" DrawAspect="Content" ObjectID="_1525686759" r:id="rId14"/>
        </w:pict>
      </w:r>
      <w:r w:rsidR="001A3168">
        <w:pict>
          <v:shape id="_x0000_s1673" type="#_x0000_t75" style="position:absolute;margin-left:45pt;margin-top:1.85pt;width:120.25pt;height:53.25pt;z-index:251692032;mso-position-horizontal-relative:text;mso-position-vertical-relative:text">
            <v:imagedata r:id="rId15" o:title=""/>
          </v:shape>
          <o:OLEObject Type="Embed" ProgID="Equation.DSMT4" ShapeID="_x0000_s1673" DrawAspect="Content" ObjectID="_1525686760" r:id="rId16"/>
        </w:pict>
      </w:r>
      <w:r>
        <w:t>2</w:t>
      </w:r>
      <w:r w:rsidRPr="00C729D8">
        <w:t>)</w:t>
      </w:r>
    </w:p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150495</wp:posOffset>
                </wp:positionV>
                <wp:extent cx="685800" cy="371475"/>
                <wp:effectExtent l="0" t="38100" r="57150" b="28575"/>
                <wp:wrapNone/>
                <wp:docPr id="122" name="Straight Arrow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5800" cy="3714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2" o:spid="_x0000_s1026" type="#_x0000_t32" style="position:absolute;margin-left:79.5pt;margin-top:11.85pt;width:54pt;height:29.25pt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" strokecolor="black [3040]">
                <v:stroke endarrow="open"/>
              </v:shape>
            </w:pict>
          </mc:Fallback>
        </mc:AlternateContent>
      </w:r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A03A1EE" wp14:editId="4867D5B1">
                <wp:simplePos x="0" y="0"/>
                <wp:positionH relativeFrom="column">
                  <wp:posOffset>4686300</wp:posOffset>
                </wp:positionH>
                <wp:positionV relativeFrom="paragraph">
                  <wp:posOffset>154940</wp:posOffset>
                </wp:positionV>
                <wp:extent cx="309880" cy="320675"/>
                <wp:effectExtent l="0" t="0" r="0" b="3175"/>
                <wp:wrapSquare wrapText="bothSides"/>
                <wp:docPr id="120" name="Text Box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c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369pt;margin-top:12.2pt;width:24.4pt;height:25.25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" filled="f" stroked="f">
                <v:textbox>
                  <w:txbxContent>
                    <w:p w:rsidR="00C729D8" w:rsidRDefault="00C729D8" w:rsidP="00C729D8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c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29D8" w:rsidRPr="00C729D8" w:rsidRDefault="001A3168" w:rsidP="00C729D8">
      <w:r>
        <w:pict>
          <v:shape id="_x0000_s1671" type="#_x0000_t75" style="position:absolute;margin-left:390pt;margin-top:-.1pt;width:119.75pt;height:90.75pt;z-index:251689984;mso-position-horizontal-relative:text;mso-position-vertical-relative:text">
            <v:imagedata r:id="rId17" o:title=""/>
          </v:shape>
          <o:OLEObject Type="Embed" ProgID="Equation.DSMT4" ShapeID="_x0000_s1671" DrawAspect="Content" ObjectID="_1525686761" r:id="rId18"/>
        </w:pict>
      </w:r>
    </w:p>
    <w:p w:rsidR="00C729D8" w:rsidRPr="00C729D8" w:rsidRDefault="00C729D8" w:rsidP="00C729D8"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F7BC826" wp14:editId="5ABA29C0">
                <wp:simplePos x="0" y="0"/>
                <wp:positionH relativeFrom="column">
                  <wp:posOffset>628650</wp:posOffset>
                </wp:positionH>
                <wp:positionV relativeFrom="paragraph">
                  <wp:posOffset>121285</wp:posOffset>
                </wp:positionV>
                <wp:extent cx="1771650" cy="581025"/>
                <wp:effectExtent l="0" t="0" r="0" b="9525"/>
                <wp:wrapSquare wrapText="bothSides"/>
                <wp:docPr id="121" name="Text Box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Pr="00C729D8" w:rsidRDefault="00C729D8" w:rsidP="00C729D8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  <w:lang w:val="en-CA"/>
                              </w:rPr>
                            </w:pPr>
                            <w:r>
                              <w:rPr>
                                <w:noProof/>
                                <w:lang w:val="en-CA"/>
                              </w:rPr>
                              <w:t>Note that f is (–) for a diverging/convex mirr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49.5pt;margin-top:9.55pt;width:139.5pt;height:45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fCyugIAAMU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" filled="f" stroked="f">
                <v:textbox>
                  <w:txbxContent>
                    <w:p w:rsidR="00C729D8" w:rsidRPr="00C729D8" w:rsidRDefault="00C729D8" w:rsidP="00C729D8">
                      <w:pPr>
                        <w:tabs>
                          <w:tab w:val="left" w:pos="1332"/>
                        </w:tabs>
                        <w:rPr>
                          <w:noProof/>
                          <w:lang w:val="en-CA"/>
                        </w:rPr>
                      </w:pPr>
                      <w:r>
                        <w:rPr>
                          <w:noProof/>
                          <w:lang w:val="en-CA"/>
                        </w:rPr>
                        <w:t>Note that f is (–) for a diverging/convex mirro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B46207" w:rsidRDefault="00B46207" w:rsidP="00C729D8"/>
    <w:p w:rsidR="00C729D8" w:rsidRPr="00C729D8" w:rsidRDefault="00B46207" w:rsidP="00C729D8">
      <w:r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3CC559C" wp14:editId="60FD2B18">
                <wp:simplePos x="0" y="0"/>
                <wp:positionH relativeFrom="column">
                  <wp:posOffset>1476375</wp:posOffset>
                </wp:positionH>
                <wp:positionV relativeFrom="paragraph">
                  <wp:posOffset>167005</wp:posOffset>
                </wp:positionV>
                <wp:extent cx="3810000" cy="838200"/>
                <wp:effectExtent l="0" t="0" r="0" b="0"/>
                <wp:wrapSquare wrapText="bothSides"/>
                <wp:docPr id="127" name="Text Box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9D8" w:rsidRDefault="00C729D8" w:rsidP="00C729D8">
                            <w:pPr>
                              <w:ind w:left="360" w:hanging="360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a) The only mirror that can produce an inverted (i.e. real) image is a </w:t>
                            </w:r>
                            <w:r w:rsidRPr="00C729D8">
                              <w:rPr>
                                <w:b/>
                                <w:noProof/>
                              </w:rPr>
                              <w:t>converging</w:t>
                            </w:r>
                            <w:r>
                              <w:rPr>
                                <w:noProof/>
                              </w:rPr>
                              <w:t xml:space="preserve"> or </w:t>
                            </w:r>
                            <w:r w:rsidRPr="00C729D8">
                              <w:rPr>
                                <w:b/>
                                <w:noProof/>
                              </w:rPr>
                              <w:t>concave</w:t>
                            </w:r>
                            <w:r>
                              <w:rPr>
                                <w:noProof/>
                              </w:rPr>
                              <w:t xml:space="preserve"> mirror.</w:t>
                            </w:r>
                            <w:r w:rsidR="00B46207">
                              <w:rPr>
                                <w:noProof/>
                              </w:rPr>
                              <w:t xml:space="preserve">  In addition, note that the focal length calculation below yields a positive answer (i.e. converging mirror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16.25pt;margin-top:13.15pt;width:300pt;height:66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" filled="f" stroked="f">
                <v:textbox>
                  <w:txbxContent>
                    <w:p w:rsidR="00C729D8" w:rsidRDefault="00C729D8" w:rsidP="00C729D8">
                      <w:pPr>
                        <w:ind w:left="360" w:hanging="360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a) </w:t>
                      </w:r>
                      <w:r>
                        <w:rPr>
                          <w:noProof/>
                        </w:rPr>
                        <w:t xml:space="preserve">The only mirror that can produce an inverted (i.e. real) image is a </w:t>
                      </w:r>
                      <w:r w:rsidRPr="00C729D8">
                        <w:rPr>
                          <w:b/>
                          <w:noProof/>
                        </w:rPr>
                        <w:t>converging</w:t>
                      </w:r>
                      <w:r>
                        <w:rPr>
                          <w:noProof/>
                        </w:rPr>
                        <w:t xml:space="preserve"> or </w:t>
                      </w:r>
                      <w:r w:rsidRPr="00C729D8">
                        <w:rPr>
                          <w:b/>
                          <w:noProof/>
                        </w:rPr>
                        <w:t>concave</w:t>
                      </w:r>
                      <w:r>
                        <w:rPr>
                          <w:noProof/>
                        </w:rPr>
                        <w:t xml:space="preserve"> mirror.</w:t>
                      </w:r>
                      <w:r w:rsidR="00B46207">
                        <w:rPr>
                          <w:noProof/>
                        </w:rPr>
                        <w:t xml:space="preserve">  In addition, note that the focal length calculation below yields a positive answer (i.e. converging mirror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29D8" w:rsidRPr="00C729D8" w:rsidRDefault="001A3168" w:rsidP="00C729D8">
      <w:r>
        <w:pict>
          <v:shape id="_x0000_s1679" type="#_x0000_t75" style="position:absolute;margin-left:45pt;margin-top:1.85pt;width:53.1pt;height:34.15pt;z-index:251702272;mso-position-horizontal-relative:text;mso-position-vertical-relative:text">
            <v:imagedata r:id="rId19" o:title=""/>
          </v:shape>
          <o:OLEObject Type="Embed" ProgID="Equation.DSMT4" ShapeID="_x0000_s1679" DrawAspect="Content" ObjectID="_1525686762" r:id="rId20"/>
        </w:pict>
      </w:r>
      <w:r w:rsidR="00C729D8">
        <w:t>3</w:t>
      </w:r>
      <w:r w:rsidR="00C729D8" w:rsidRPr="00C729D8">
        <w:t>)</w:t>
      </w:r>
    </w:p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1A3168" w:rsidP="00C729D8">
      <w:r>
        <w:pict>
          <v:shape id="_x0000_s1678" type="#_x0000_t75" style="position:absolute;margin-left:292.2pt;margin-top:12.65pt;width:94.8pt;height:125.5pt;z-index:251701248;mso-position-horizontal-relative:text;mso-position-vertical-relative:text">
            <v:imagedata r:id="rId21" o:title=""/>
          </v:shape>
          <o:OLEObject Type="Embed" ProgID="Equation.DSMT4" ShapeID="_x0000_s1678" DrawAspect="Content" ObjectID="_1525686763" r:id="rId22"/>
        </w:pict>
      </w:r>
      <w:r>
        <w:pict>
          <v:shape id="_x0000_s1677" type="#_x0000_t75" style="position:absolute;margin-left:2in;margin-top:12.65pt;width:70.85pt;height:88.75pt;z-index:251700224;mso-position-horizontal-relative:text;mso-position-vertical-relative:text">
            <v:imagedata r:id="rId23" o:title=""/>
          </v:shape>
          <o:OLEObject Type="Embed" ProgID="Equation.DSMT4" ShapeID="_x0000_s1677" DrawAspect="Content" ObjectID="_1525686764" r:id="rId24"/>
        </w:pict>
      </w:r>
      <w:r w:rsidR="00B46207" w:rsidRPr="00C729D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8D11724" wp14:editId="3871AF6C">
                <wp:simplePos x="0" y="0"/>
                <wp:positionH relativeFrom="column">
                  <wp:posOffset>1501775</wp:posOffset>
                </wp:positionH>
                <wp:positionV relativeFrom="paragraph">
                  <wp:posOffset>111125</wp:posOffset>
                </wp:positionV>
                <wp:extent cx="309880" cy="320675"/>
                <wp:effectExtent l="0" t="0" r="0" b="3175"/>
                <wp:wrapSquare wrapText="bothSides"/>
                <wp:docPr id="129" name="Text Box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6207" w:rsidRDefault="00B46207" w:rsidP="00B46207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b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118.25pt;margin-top:8.75pt;width:24.4pt;height:25.2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" filled="f" stroked="f">
                <v:textbox>
                  <w:txbxContent>
                    <w:p w:rsidR="00B46207" w:rsidRDefault="00B46207" w:rsidP="00B46207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b</w:t>
                      </w:r>
                      <w:r>
                        <w:rPr>
                          <w:noProof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Pr="00C729D8" w:rsidRDefault="00C729D8" w:rsidP="00C729D8"/>
    <w:p w:rsidR="00C729D8" w:rsidRDefault="00C729D8" w:rsidP="00C729D8"/>
    <w:p w:rsidR="00C729D8" w:rsidRDefault="00C729D8" w:rsidP="00C729D8"/>
    <w:p w:rsidR="00C729D8" w:rsidRDefault="00C729D8" w:rsidP="00C729D8">
      <w:r w:rsidRPr="00C729D8">
        <w:br w:type="page"/>
      </w:r>
    </w:p>
    <w:p w:rsidR="00C729D8" w:rsidRPr="00C729D8" w:rsidRDefault="00C729D8" w:rsidP="000C4E8B">
      <w:pPr>
        <w:rPr>
          <w:b/>
          <w:sz w:val="28"/>
          <w:szCs w:val="28"/>
        </w:rPr>
      </w:pPr>
      <w:r w:rsidRPr="00C729D8">
        <w:rPr>
          <w:b/>
          <w:sz w:val="28"/>
          <w:szCs w:val="28"/>
        </w:rPr>
        <w:lastRenderedPageBreak/>
        <w:t>Assignment</w:t>
      </w:r>
    </w:p>
    <w:p w:rsidR="00C729D8" w:rsidRDefault="00C729D8" w:rsidP="000C4E8B"/>
    <w:p w:rsidR="000C4E8B" w:rsidRDefault="003F4B07" w:rsidP="000C4E8B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45720</wp:posOffset>
                </wp:positionV>
                <wp:extent cx="3799840" cy="1719580"/>
                <wp:effectExtent l="0" t="55245" r="10160" b="6350"/>
                <wp:wrapNone/>
                <wp:docPr id="93" name="Group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9840" cy="1719580"/>
                          <a:chOff x="3060" y="2340"/>
                          <a:chExt cx="5984" cy="2708"/>
                        </a:xfrm>
                      </wpg:grpSpPr>
                      <wps:wsp>
                        <wps:cNvPr id="94" name="Line 392"/>
                        <wps:cNvCnPr/>
                        <wps:spPr bwMode="auto">
                          <a:xfrm>
                            <a:off x="3284" y="3788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rc 393"/>
                        <wps:cNvSpPr>
                          <a:spLocks/>
                        </wps:cNvSpPr>
                        <wps:spPr bwMode="auto">
                          <a:xfrm>
                            <a:off x="5806" y="2520"/>
                            <a:ext cx="360" cy="252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41910"/>
                              <a:gd name="T2" fmla="*/ 7354 w 21600"/>
                              <a:gd name="T3" fmla="*/ 41910 h 41910"/>
                              <a:gd name="T4" fmla="*/ 0 w 21600"/>
                              <a:gd name="T5" fmla="*/ 21600 h 41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191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0693"/>
                                  <a:pt x="15904" y="38813"/>
                                  <a:pt x="7353" y="41909"/>
                                </a:cubicBezTo>
                              </a:path>
                              <a:path w="21600" h="4191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0693"/>
                                  <a:pt x="15904" y="38813"/>
                                  <a:pt x="7353" y="4190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394"/>
                        <wps:cNvCnPr/>
                        <wps:spPr bwMode="auto">
                          <a:xfrm flipV="1">
                            <a:off x="4680" y="36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395"/>
                        <wps:cNvCnPr/>
                        <wps:spPr bwMode="auto">
                          <a:xfrm flipV="1">
                            <a:off x="3420" y="36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30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3984" w:rsidRDefault="0018398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4544" y="306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3984" w:rsidRDefault="00183984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Line 400"/>
                        <wps:cNvCnPr/>
                        <wps:spPr bwMode="auto">
                          <a:xfrm>
                            <a:off x="4320" y="3420"/>
                            <a:ext cx="1844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401"/>
                        <wps:cNvCnPr/>
                        <wps:spPr bwMode="auto">
                          <a:xfrm>
                            <a:off x="6164" y="3427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402"/>
                        <wps:cNvCnPr/>
                        <wps:spPr bwMode="auto">
                          <a:xfrm flipV="1">
                            <a:off x="8144" y="306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403"/>
                        <wps:cNvCnPr/>
                        <wps:spPr bwMode="auto">
                          <a:xfrm flipH="1">
                            <a:off x="6164" y="3068"/>
                            <a:ext cx="19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404"/>
                        <wps:cNvCnPr/>
                        <wps:spPr bwMode="auto">
                          <a:xfrm flipH="1">
                            <a:off x="6164" y="3068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405"/>
                        <wps:cNvCnPr/>
                        <wps:spPr bwMode="auto">
                          <a:xfrm flipV="1">
                            <a:off x="4724" y="3068"/>
                            <a:ext cx="14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406"/>
                        <wps:cNvCnPr/>
                        <wps:spPr bwMode="auto">
                          <a:xfrm flipV="1">
                            <a:off x="6165" y="2340"/>
                            <a:ext cx="14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407"/>
                        <wps:cNvCnPr/>
                        <wps:spPr bwMode="auto">
                          <a:xfrm flipV="1">
                            <a:off x="5444" y="3427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4320"/>
                            <a:ext cx="252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4E8B" w:rsidRDefault="000C4E8B" w:rsidP="000C4E8B">
                              <w:pPr>
                                <w:tabs>
                                  <w:tab w:val="left" w:pos="1332"/>
                                </w:tabs>
                              </w:pPr>
                              <w:r>
                                <w:t>Virtual, Erect, Smaller</w:t>
                              </w:r>
                            </w:p>
                            <w:p w:rsidR="000C4E8B" w:rsidRDefault="000C4E8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8" o:spid="_x0000_s1026" style="position:absolute;margin-left:63pt;margin-top:3.6pt;width:299.2pt;height:135.4pt;z-index:251636736" coordorigin="3060,2340" coordsize="5984,2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">
                <v:line id="Line 392" o:spid="_x0000_s1027" style="position:absolute;visibility:visible;mso-wrap-style:square" from="3284,3788" to="9044,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qHKMMAAADbAAAADwAAAGRycy9kb3ducmV2LnhtbESP3WrCQBSE7wu+w3IE7+rGH4JGVxGp&#10;UChIjT7AMXtMgrtnQ3Zr0rfvCkIvh5n5hllve2vEg1pfO1YwGScgiAunay4VXM6H9wUIH5A1Gsek&#10;4Jc8bDeDtzVm2nV8okceShEh7DNUUIXQZFL6oiKLfuwa4ujdXGsxRNmWUrfYRbg1cpokqbRYc1yo&#10;sKF9RcU9/7EKuu/80B+/nLYXt09rk06usw+j1GjY71YgAvXhP/xqf2oFyzk8v8Qf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6hyjDAAAA2wAAAA8AAAAAAAAAAAAA&#10;AAAAoQIAAGRycy9kb3ducmV2LnhtbFBLBQYAAAAABAAEAPkAAACRAwAAAAA=&#10;" strokeweight="1.25pt"/>
                <v:shape id="Arc 393" o:spid="_x0000_s1028" style="position:absolute;left:5806;top:2520;width:360;height:2528;visibility:visible;mso-wrap-style:square;v-text-anchor:top" coordsize="21600,41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KtoMQA&#10;AADbAAAADwAAAGRycy9kb3ducmV2LnhtbESPQUsDMRSE7wX/Q3iCl9Jmq27RtWkRQazgxVrq9ZE8&#10;N2s3L8vm2W7/fSMIHoeZ+YZZrIbQqgP1qYlsYDYtQBHb6BquDWw/nid3oJIgO2wjk4ETJVgtL0YL&#10;rFw88jsdNlKrDOFUoQEv0lVaJ+spYJrGjjh7X7EPKFn2tXY9HjM8tPq6KOY6YMN5wWNHT57sfvMT&#10;DNy+fa5vrA9Svpbx5Vt2Y7ufkTFXl8PjAyihQf7Df+21M3Bfwu+X/AP08gw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iraDEAAAA2wAAAA8AAAAAAAAAAAAAAAAAmAIAAGRycy9k&#10;b3ducmV2LnhtbFBLBQYAAAAABAAEAPUAAACJAwAAAAA=&#10;" path="m-1,nfc11929,,21600,9670,21600,21600v,9093,-5696,17213,-14247,20309em-1,nsc11929,,21600,9670,21600,21600v,9093,-5696,17213,-14247,20309l,21600,-1,xe" filled="f">
                  <v:path arrowok="t" o:extrusionok="f" o:connecttype="custom" o:connectlocs="0,0;123,2528;0,1303" o:connectangles="0,0,0"/>
                </v:shape>
                <v:line id="Line 394" o:spid="_x0000_s1029" style="position:absolute;flip:y;visibility:visible;mso-wrap-style:square" from="4680,3600" to="46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<v:line id="Line 395" o:spid="_x0000_s1030" style="position:absolute;flip:y;visibility:visible;mso-wrap-style:square" from="3420,360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6" o:spid="_x0000_s1031" type="#_x0000_t202" style="position:absolute;left:3240;top:30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183984" w:rsidRDefault="00183984">
                        <w:r>
                          <w:t>C</w:t>
                        </w:r>
                      </w:p>
                    </w:txbxContent>
                  </v:textbox>
                </v:shape>
                <v:shape id="Text Box 397" o:spid="_x0000_s1032" type="#_x0000_t202" style="position:absolute;left:4544;top:306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183984" w:rsidRDefault="00183984">
                        <w:r>
                          <w:t>f</w:t>
                        </w:r>
                      </w:p>
                    </w:txbxContent>
                  </v:textbox>
                </v:shape>
                <v:line id="Line 400" o:spid="_x0000_s1033" style="position:absolute;visibility:visible;mso-wrap-style:square" from="4320,3420" to="6164,3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pQysMAAADc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GeCL8/IBHr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qUMrDAAAA3AAAAA8AAAAAAAAAAAAA&#10;AAAAoQIAAGRycy9kb3ducmV2LnhtbFBLBQYAAAAABAAEAPkAAACRAwAAAAA=&#10;">
                  <v:stroke dashstyle="dash"/>
                </v:line>
                <v:line id="Line 401" o:spid="_x0000_s1034" style="position:absolute;visibility:visible;mso-wrap-style:square" from="6164,3427" to="8504,3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110cIAAADc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WQ6P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110cIAAADcAAAADwAAAAAAAAAAAAAA&#10;AAChAgAAZHJzL2Rvd25yZXYueG1sUEsFBgAAAAAEAAQA+QAAAJADAAAAAA==&#10;">
                  <v:stroke endarrow="block"/>
                </v:line>
                <v:line id="Line 402" o:spid="_x0000_s1035" style="position:absolute;flip:y;visibility:visible;mso-wrap-style:square" from="8144,3068" to="8144,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h7A8AAAADcAAAADwAAAGRycy9kb3ducmV2LnhtbESPzQrCMBCE74LvEFbwpqk9iFajiCh4&#10;Efy9L83aFptNaWKtPr0RBG+7zOx8s/Nla0rRUO0KywpGwwgEcWp1wZmCy3k7mIBwHlljaZkUvMjB&#10;ctHtzDHR9slHak4+EyGEXYIKcu+rREqX5mTQDW1FHLSbrQ36sNaZ1DU+Q7gpZRxFY2mw4EDIsaJ1&#10;Tun99DCBe9y/Ls1jejsUqdyMr9O9jt9eqX6vXc1AeGr93/y73ulQP4rh+0yYQC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oewPAAAAA3AAAAA8AAAAAAAAAAAAAAAAA&#10;oQIAAGRycy9kb3ducmV2LnhtbFBLBQYAAAAABAAEAPkAAACOAwAAAAA=&#10;" strokeweight="2pt">
                  <v:stroke endarrow="block"/>
                </v:line>
                <v:line id="Line 403" o:spid="_x0000_s1036" style="position:absolute;flip:x;visibility:visible;mso-wrap-style:square" from="6164,3068" to="8144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wJrsUAAADcAAAADwAAAGRycy9kb3ducmV2LnhtbESPQWvCQBCF7wX/wzJCL6HutoGiqato&#10;rVAoHtQeehyyYxLMzobsqOm/7xYKvc3w3vfmzXw5+FZdqY9NYAuPEwOKuAyu4crC53H7MAUVBdlh&#10;G5gsfFOE5WJ0N8fChRvv6XqQSqUQjgVaqEW6QutY1uQxTkJHnLRT6D1KWvtKux5vKdy3+smYZ+2x&#10;4XShxo5eayrPh4tPNbY73uR5tvY6y2b09iUfRou19+Nh9QJKaJB/8x/97hJncvh9Jk2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wJrsUAAADcAAAADwAAAAAAAAAA&#10;AAAAAAChAgAAZHJzL2Rvd25yZXYueG1sUEsFBgAAAAAEAAQA+QAAAJMDAAAAAA==&#10;">
                  <v:stroke endarrow="block"/>
                </v:line>
                <v:line id="Line 404" o:spid="_x0000_s1037" style="position:absolute;flip:x;visibility:visible;mso-wrap-style:square" from="6164,3068" to="8144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WR2sUAAADcAAAADwAAAGRycy9kb3ducmV2LnhtbESPQUvDQBCF70L/wzKCl2B3tSIauwnV&#10;tlAQD7Y9eByyYxLMzobs2Kb/vlsQvM3w3vfmzbwcfacONMQ2sIW7qQFFXAXXcm1hv1vfPoGKguyw&#10;C0wWThShLCZXc8xdOPInHbZSqxTCMUcLjUifax2rhjzGaeiJk/YdBo+S1qHWbsBjCvedvjfmUXts&#10;OV1osKe3hqqf7a9PNdYfvJzNslevs+yZVl/ybrRYe3M9Ll5ACY3yb/6jNy5x5gEuz6QJdHE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WR2sUAAADcAAAADwAAAAAAAAAA&#10;AAAAAAChAgAAZHJzL2Rvd25yZXYueG1sUEsFBgAAAAAEAAQA+QAAAJMDAAAAAA==&#10;">
                  <v:stroke endarrow="block"/>
                </v:line>
                <v:line id="Line 405" o:spid="_x0000_s1038" style="position:absolute;flip:y;visibility:visible;mso-wrap-style:square" from="4724,3068" to="6164,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IuK8EAAADcAAAADwAAAGRycy9kb3ducmV2LnhtbERP32vCMBB+H/g/hBP2NlMLyuiMIkPH&#10;GL7Yre/X5paWNZeSZLX7740g7O0+vp+32U22FyP50DlWsFxkIIgbpzs2Cr4+j0/PIEJE1tg7JgV/&#10;FGC3nT1ssNDuwmcay2hECuFQoII2xqGQMjQtWQwLNxAn7tt5izFBb6T2eEnhtpd5lq2lxY5TQ4sD&#10;vbbU/JS/VkF92Ffmo64ONueTfjOrsmZZKvU4n/YvICJN8V98d7/rND9bwe2ZdIHcX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Ei4rwQAAANwAAAAPAAAAAAAAAAAAAAAA&#10;AKECAABkcnMvZG93bnJldi54bWxQSwUGAAAAAAQABAD5AAAAjwMAAAAA&#10;">
                  <v:stroke dashstyle="dash"/>
                </v:line>
                <v:line id="Line 406" o:spid="_x0000_s1039" style="position:absolute;flip:y;visibility:visible;mso-wrap-style:square" from="6165,2340" to="7605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uqNsUAAADcAAAADwAAAGRycy9kb3ducmV2LnhtbESPT2vCQBDF7wW/wzIFL6HuVkHa1FWs&#10;f0AoPdR68Dhkp0lodjZkR43f3hUKvc3w3u/Nm9mi9406UxfrwBaeRwYUcRFczaWFw/f26QVUFGSH&#10;TWCycKUIi/ngYYa5Cxf+ovNeSpVCOOZooRJpc61jUZHHOAotcdJ+QudR0tqV2nV4SeG+0WNjptpj&#10;zelChS2tKip+9yefamw/eT2ZZO9eZ9krbY7yYbRYO3zsl2+ghHr5N//RO5c4M4X7M2kCP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uqNsUAAADcAAAADwAAAAAAAAAA&#10;AAAAAAChAgAAZHJzL2Rvd25yZXYueG1sUEsFBgAAAAAEAAQA+QAAAJMDAAAAAA==&#10;">
                  <v:stroke endarrow="block"/>
                </v:line>
                <v:line id="Line 407" o:spid="_x0000_s1040" style="position:absolute;flip:y;visibility:visible;mso-wrap-style:square" from="5444,3427" to="5444,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cPrcYAAADcAAAADwAAAGRycy9kb3ducmV2LnhtbESPT0vDQBDF70K/wzKCl2B3teCf2E2o&#10;toWCeLDtweOQHZNgdjZkxzb99t2C4G2G935v3szL0XfqQENsA1u4mxpQxFVwLdcW9rv17ROoKMgO&#10;u8Bk4UQRymJyNcfchSN/0mErtUohHHO00Ij0udaxashjnIaeOGnfYfAoaR1q7QY8pnDf6XtjHrTH&#10;ltOFBnt6a6j62f76VGP9wcvZLHv1OsueafUl70aLtTfX4+IFlNAo/+Y/euMSZx7h8kyaQB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XD63GAAAA3AAAAA8AAAAAAAAA&#10;AAAAAAAAoQIAAGRycy9kb3ducmV2LnhtbFBLBQYAAAAABAAEAPkAAACUAwAAAAA=&#10;">
                  <v:stroke endarrow="block"/>
                </v:line>
                <v:shape id="Text Box 587" o:spid="_x0000_s1041" type="#_x0000_t202" style="position:absolute;left:3060;top:4320;width:252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0C4E8B" w:rsidRDefault="000C4E8B" w:rsidP="000C4E8B">
                        <w:pPr>
                          <w:tabs>
                            <w:tab w:val="left" w:pos="1332"/>
                          </w:tabs>
                        </w:pPr>
                        <w:r>
                          <w:t>Virtual, Erect, Smaller</w:t>
                        </w:r>
                      </w:p>
                      <w:p w:rsidR="000C4E8B" w:rsidRDefault="000C4E8B"/>
                    </w:txbxContent>
                  </v:textbox>
                </v:shape>
              </v:group>
            </w:pict>
          </mc:Fallback>
        </mc:AlternateContent>
      </w:r>
      <w:r w:rsidR="000C4E8B">
        <w:t>1)</w:t>
      </w:r>
    </w:p>
    <w:p w:rsidR="00CF59BC" w:rsidRDefault="00CF59BC" w:rsidP="000C4E8B"/>
    <w:p w:rsidR="000C4E8B" w:rsidRDefault="000C4E8B" w:rsidP="000C4E8B">
      <w:r>
        <w:t>A)</w:t>
      </w:r>
    </w:p>
    <w:p w:rsidR="000C4E8B" w:rsidRDefault="000C4E8B" w:rsidP="000C4E8B"/>
    <w:p w:rsidR="000C4E8B" w:rsidRDefault="000C4E8B" w:rsidP="000C4E8B"/>
    <w:p w:rsidR="000C4E8B" w:rsidRDefault="000C4E8B" w:rsidP="000C4E8B">
      <w:r>
        <w:t>/2</w:t>
      </w:r>
    </w:p>
    <w:p w:rsidR="000C4E8B" w:rsidRDefault="000C4E8B"/>
    <w:p w:rsidR="000C4E8B" w:rsidRDefault="000C4E8B"/>
    <w:p w:rsidR="000C4E8B" w:rsidRDefault="000C4E8B"/>
    <w:p w:rsidR="000C4E8B" w:rsidRDefault="000C4E8B"/>
    <w:p w:rsidR="00CF59BC" w:rsidRDefault="00CF59BC"/>
    <w:p w:rsidR="00CF59BC" w:rsidRDefault="00CF59BC"/>
    <w:p w:rsidR="000C4E8B" w:rsidRDefault="003F4B0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4300</wp:posOffset>
                </wp:positionV>
                <wp:extent cx="4083685" cy="1832610"/>
                <wp:effectExtent l="0" t="9525" r="12065" b="5715"/>
                <wp:wrapNone/>
                <wp:docPr id="75" name="Group 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83685" cy="1832610"/>
                          <a:chOff x="3060" y="5760"/>
                          <a:chExt cx="6431" cy="2886"/>
                        </a:xfrm>
                      </wpg:grpSpPr>
                      <wpg:grpSp>
                        <wpg:cNvPr id="76" name="Group 589"/>
                        <wpg:cNvGrpSpPr>
                          <a:grpSpLocks/>
                        </wpg:cNvGrpSpPr>
                        <wpg:grpSpPr bwMode="auto">
                          <a:xfrm>
                            <a:off x="3240" y="5760"/>
                            <a:ext cx="6251" cy="2886"/>
                            <a:chOff x="3061" y="5998"/>
                            <a:chExt cx="6251" cy="2886"/>
                          </a:xfrm>
                        </wpg:grpSpPr>
                        <wpg:grpSp>
                          <wpg:cNvPr id="77" name="Group 415"/>
                          <wpg:cNvGrpSpPr>
                            <a:grpSpLocks/>
                          </wpg:cNvGrpSpPr>
                          <wpg:grpSpPr bwMode="auto">
                            <a:xfrm>
                              <a:off x="3061" y="6364"/>
                              <a:ext cx="6251" cy="2520"/>
                              <a:chOff x="3469" y="6294"/>
                              <a:chExt cx="6251" cy="2520"/>
                            </a:xfrm>
                          </wpg:grpSpPr>
                          <wps:wsp>
                            <wps:cNvPr id="78" name="Line 409"/>
                            <wps:cNvCnPr/>
                            <wps:spPr bwMode="auto">
                              <a:xfrm>
                                <a:off x="3469" y="7564"/>
                                <a:ext cx="6251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Arc 410"/>
                            <wps:cNvSpPr>
                              <a:spLocks/>
                            </wps:cNvSpPr>
                            <wps:spPr bwMode="auto">
                              <a:xfrm flipH="1">
                                <a:off x="5941" y="6294"/>
                                <a:ext cx="266" cy="252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1910"/>
                                  <a:gd name="T2" fmla="*/ 7354 w 21600"/>
                                  <a:gd name="T3" fmla="*/ 41910 h 41910"/>
                                  <a:gd name="T4" fmla="*/ 0 w 21600"/>
                                  <a:gd name="T5" fmla="*/ 21600 h 419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191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693"/>
                                      <a:pt x="15904" y="38813"/>
                                      <a:pt x="7353" y="41909"/>
                                    </a:cubicBezTo>
                                  </a:path>
                                  <a:path w="21600" h="4191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693"/>
                                      <a:pt x="15904" y="38813"/>
                                      <a:pt x="7353" y="4190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Line 411"/>
                            <wps:cNvCnPr/>
                            <wps:spPr bwMode="auto">
                              <a:xfrm flipV="1">
                                <a:off x="7577" y="7193"/>
                                <a:ext cx="0" cy="3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412"/>
                            <wps:cNvCnPr/>
                            <wps:spPr bwMode="auto">
                              <a:xfrm flipV="1">
                                <a:off x="8884" y="7201"/>
                                <a:ext cx="0" cy="3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Text Box 4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1" y="6834"/>
                                <a:ext cx="586" cy="3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83984" w:rsidRDefault="00183984" w:rsidP="00183984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80" y="6840"/>
                                <a:ext cx="391" cy="3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83984" w:rsidRDefault="00183984" w:rsidP="00183984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4" name="Line 416"/>
                          <wps:cNvCnPr/>
                          <wps:spPr bwMode="auto">
                            <a:xfrm flipV="1">
                              <a:off x="4081" y="6184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418"/>
                          <wps:cNvCnPr/>
                          <wps:spPr bwMode="auto">
                            <a:xfrm>
                              <a:off x="5582" y="6719"/>
                              <a:ext cx="162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419"/>
                          <wps:cNvCnPr/>
                          <wps:spPr bwMode="auto">
                            <a:xfrm>
                              <a:off x="7201" y="7265"/>
                              <a:ext cx="12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420"/>
                          <wps:cNvCnPr/>
                          <wps:spPr bwMode="auto">
                            <a:xfrm>
                              <a:off x="5582" y="6899"/>
                              <a:ext cx="234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421"/>
                          <wps:cNvCnPr/>
                          <wps:spPr bwMode="auto">
                            <a:xfrm flipV="1">
                              <a:off x="5582" y="692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422"/>
                          <wps:cNvCnPr/>
                          <wps:spPr bwMode="auto">
                            <a:xfrm flipV="1">
                              <a:off x="6121" y="6905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423"/>
                          <wps:cNvCnPr/>
                          <wps:spPr bwMode="auto">
                            <a:xfrm flipH="1" flipV="1">
                              <a:off x="3602" y="5998"/>
                              <a:ext cx="198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424"/>
                          <wps:cNvCnPr/>
                          <wps:spPr bwMode="auto">
                            <a:xfrm flipH="1" flipV="1">
                              <a:off x="3421" y="6004"/>
                              <a:ext cx="2161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2" name="Text Box 590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7560"/>
                            <a:ext cx="27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BC" w:rsidRDefault="00CF59BC" w:rsidP="00CF59BC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Virtual, Erect, Larger</w:t>
                              </w:r>
                            </w:p>
                            <w:p w:rsidR="00CF59BC" w:rsidRDefault="00CF59B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1" o:spid="_x0000_s1042" style="position:absolute;margin-left:63pt;margin-top:9pt;width:321.55pt;height:144.3pt;z-index:251637760" coordorigin="3060,5760" coordsize="6431,2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">
                <v:group id="Group 589" o:spid="_x0000_s1043" style="position:absolute;left:3240;top:5760;width:6251;height:2886" coordorigin="3061,5998" coordsize="6251,28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group id="Group 415" o:spid="_x0000_s1044" style="position:absolute;left:3061;top:6364;width:6251;height:2520" coordorigin="3469,6294" coordsize="6251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line id="Line 409" o:spid="_x0000_s1045" style="position:absolute;visibility:visible;mso-wrap-style:square" from="3469,7564" to="9720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tr178AAADbAAAADwAAAGRycy9kb3ducmV2LnhtbERPzYrCMBC+C75DGMGbTd2FulSjiCgs&#10;CLLb9QHGZmyLyaQ0WVvf3hwEjx/f/2ozWCPu1PnGsYJ5koIgLp1uuFJw/jvMvkD4gKzROCYFD/Kw&#10;WY9HK8y16/mX7kWoRAxhn6OCOoQ2l9KXNVn0iWuJI3d1ncUQYVdJ3WEfw62RH2maSYsNx4YaW9rV&#10;VN6Kf6ug/ykOw+notD27XdaYbH753BulppNhuwQRaAhv8cv9rRUs4tj4Jf4AuX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3tr178AAADbAAAADwAAAAAAAAAAAAAAAACh&#10;AgAAZHJzL2Rvd25yZXYueG1sUEsFBgAAAAAEAAQA+QAAAI0DAAAAAA==&#10;" strokeweight="1.25pt"/>
                    <v:shape id="Arc 410" o:spid="_x0000_s1046" style="position:absolute;left:5941;top:6294;width:266;height:2520;flip:x;visibility:visible;mso-wrap-style:square;v-text-anchor:top" coordsize="21600,41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hUKMYA&#10;AADbAAAADwAAAGRycy9kb3ducmV2LnhtbESPQUvDQBSE7wX/w/IEb2ZjD63GbkspxKp4MQZKb8/s&#10;MwnNvg3ZZ5v++64g9DjMzDfMYjW6Th1pCK1nAw9JCoq48rbl2kD5ld8/ggqCbLHzTAbOFGC1vJks&#10;MLP+xJ90LKRWEcIhQwONSJ9pHaqGHIbE98TR+/GDQ4lyqLUd8BThrtPTNJ1phy3HhQZ72jRUHYpf&#10;Z0C+8+3+fVdO3z5ksyvWL+U+Px+Mubsd18+ghEa5hv/br9bA/An+vsQfo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JhUKMYAAADbAAAADwAAAAAAAAAAAAAAAACYAgAAZHJz&#10;L2Rvd25yZXYueG1sUEsFBgAAAAAEAAQA9QAAAIsDAAAAAA==&#10;" path="m-1,nfc11929,,21600,9670,21600,21600v,9093,-5696,17213,-14247,20309em-1,nsc11929,,21600,9670,21600,21600v,9093,-5696,17213,-14247,20309l,21600,-1,xe" filled="f">
                      <v:path arrowok="t" o:extrusionok="f" o:connecttype="custom" o:connectlocs="0,0;91,2520;0,1299" o:connectangles="0,0,0"/>
                    </v:shape>
                    <v:line id="Line 411" o:spid="_x0000_s1047" style="position:absolute;flip:y;visibility:visible;mso-wrap-style:square" from="7577,7193" to="7577,7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    <v:line id="Line 412" o:spid="_x0000_s1048" style="position:absolute;flip:y;visibility:visible;mso-wrap-style:square" from="8884,7201" to="8884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    <v:shape id="Text Box 413" o:spid="_x0000_s1049" type="#_x0000_t202" style="position:absolute;left:8641;top:6834;width:586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<v:textbox>
                        <w:txbxContent>
                          <w:p w:rsidR="00183984" w:rsidRDefault="00183984" w:rsidP="00183984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414" o:spid="_x0000_s1050" type="#_x0000_t202" style="position:absolute;left:7380;top:6840;width:391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<v:textbox>
                        <w:txbxContent>
                          <w:p w:rsidR="00183984" w:rsidRDefault="00183984" w:rsidP="00183984">
                            <w:r>
                              <w:t>f</w:t>
                            </w:r>
                          </w:p>
                        </w:txbxContent>
                      </v:textbox>
                    </v:shape>
                  </v:group>
                  <v:line id="Line 416" o:spid="_x0000_s1051" style="position:absolute;flip:y;visibility:visible;mso-wrap-style:square" from="4081,6184" to="4081,7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4b9sQAAADbAAAADwAAAGRycy9kb3ducmV2LnhtbESPQWvCQBCF7wX/wzJCL6FuqkU0uoq1&#10;FQTxUNuDxyE7JsHsbMhONf57Vyj0+HjzvjdvvuxcrS7UhsqzgddBCoo497biwsDP9+ZlAioIssXa&#10;Mxm4UYDlovc0x8z6K3/R5SCFihAOGRooRZpM65CX5DAMfEMcvZNvHUqUbaFti9cId7UepulYO6w4&#10;NpTY0Lqk/Hz4dfGNzZ4/RqPk3ekkmdLnUXapFmOe+91qBkqok//jv/TWGpi8wW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hv2xAAAANsAAAAPAAAAAAAAAAAA&#10;AAAAAKECAABkcnMvZG93bnJldi54bWxQSwUGAAAAAAQABAD5AAAAkgMAAAAA&#10;">
                    <v:stroke endarrow="block"/>
                  </v:line>
                  <v:line id="Line 418" o:spid="_x0000_s1052" style="position:absolute;visibility:visible;mso-wrap-style:square" from="5582,6719" to="7202,7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419" o:spid="_x0000_s1053" style="position:absolute;visibility:visible;mso-wrap-style:square" from="7201,7265" to="8461,7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8J8sQAAADbAAAADwAAAGRycy9kb3ducmV2LnhtbESPQWvCQBSE70L/w/IK3nRTDyIxayiF&#10;llxEasXza/Y1iWbfJtltNvbXdwsFj8PMfMNk+WRaMdLgGssKnpYJCOLS6oYrBaeP18UGhPPIGlvL&#10;pOBGDvLdwyzDVNvA7zQefSUihF2KCmrvu1RKV9Zk0C1tRxy9LzsY9FEOldQDhgg3rVwlyVoabDgu&#10;1NjRS03l9fhtFCTh501eZNGMh2Lfh+4znFd9UGr+OD1vQXia/D383y60gs0a/r7EH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XwnyxAAAANsAAAAPAAAAAAAAAAAA&#10;AAAAAKECAABkcnMvZG93bnJldi54bWxQSwUGAAAAAAQABAD5AAAAkgMAAAAA&#10;">
                    <v:stroke startarrow="block" endarrow="block"/>
                  </v:line>
                  <v:line id="Line 420" o:spid="_x0000_s1054" style="position:absolute;visibility:visible;mso-wrap-style:square" from="5582,6899" to="7922,7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Fz8QAAADbAAAADwAAAGRycy9kb3ducmV2LnhtbESPQWvCQBSE74L/YXlCb7rRQ6Opq4hB&#10;6KEWjKXn1+xrNjT7NmS3cfvv3UKhx2FmvmG2+2g7MdLgW8cKlosMBHHtdMuNgrfrab4G4QOyxs4x&#10;KfghD/vddLLFQrsbX2isQiMShH2BCkwIfSGlrw1Z9AvXEyfv0w0WQ5JDI/WAtwS3nVxl2aO02HJa&#10;MNjT0VD9VX1bBbkpLzKX5cv1tRzb5Sae4/vHRqmHWTw8gQgUw3/4r/2sFaxz+P2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XPxAAAANsAAAAPAAAAAAAAAAAA&#10;AAAAAKECAABkcnMvZG93bnJldi54bWxQSwUGAAAAAAQABAD5AAAAkgMAAAAA&#10;">
                    <v:stroke endarrow="block"/>
                  </v:line>
                  <v:line id="Line 421" o:spid="_x0000_s1055" style="position:absolute;flip:y;visibility:visible;mso-wrap-style:square" from="5582,6929" to="6122,6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+74s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sam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+74sIAAADbAAAADwAAAAAAAAAAAAAA&#10;AAChAgAAZHJzL2Rvd25yZXYueG1sUEsFBgAAAAAEAAQA+QAAAJADAAAAAA==&#10;"/>
                  <v:line id="Line 422" o:spid="_x0000_s1056" style="position:absolute;flip:y;visibility:visible;mso-wrap-style:square" from="6121,6905" to="6121,7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I2vL4AAADbAAAADwAAAGRycy9kb3ducmV2LnhtbESPywrCMBBF94L/EEZwp6kuxFajiCi4&#10;EXzuh2Zsi82kNLFWv94IgsvLfRzufNmaUjRUu8KygtEwAkGcWl1wpuBy3g6mIJxH1lhaJgUvcrBc&#10;dDtzTLR98pGak89EGGGXoILc+yqR0qU5GXRDWxEH72Zrgz7IOpO6xmcYN6UcR9FEGiw4EHKsaJ1T&#10;ej89TOAe969L84hvhyKVm8k13uvx2yvV77WrGQhPrf+Hf+2dVjCN4fsl/AC5+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cja8vgAAANsAAAAPAAAAAAAAAAAAAAAAAKEC&#10;AABkcnMvZG93bnJldi54bWxQSwUGAAAAAAQABAD5AAAAjAMAAAAA&#10;" strokeweight="2pt">
                    <v:stroke endarrow="block"/>
                  </v:line>
                  <v:line id="Line 423" o:spid="_x0000_s1057" style="position:absolute;flip:x y;visibility:visible;mso-wrap-style:square" from="3602,5998" to="5582,6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GQY8MAAADbAAAADwAAAGRycy9kb3ducmV2LnhtbERP3WrCMBS+F/YO4Qx2IzZxY1JrowzH&#10;wJ95UfUBDs1Z2605KU2m9e3NxWCXH99/vhpsKy7U+8axhmmiQBCXzjRcaTifPiYpCB+QDbaOScON&#10;PKyWD6McM+OuXNDlGCoRQ9hnqKEOocuk9GVNFn3iOuLIfbneYoiwr6Tp8RrDbSuflZpJiw3Hhho7&#10;WtdU/hx/rQZV7F8/0/n2ffvdbgo13u/cy2Gn9dPj8LYAEWgI/+I/98ZomMf18Uv8A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xkGPDAAAA2wAAAA8AAAAAAAAAAAAA&#10;AAAAoQIAAGRycy9kb3ducmV2LnhtbFBLBQYAAAAABAAEAPkAAACRAwAAAAA=&#10;">
                    <v:stroke dashstyle="dash"/>
                  </v:line>
                  <v:line id="Line 424" o:spid="_x0000_s1058" style="position:absolute;flip:x y;visibility:visible;mso-wrap-style:square" from="3421,6004" to="5582,6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01+MYAAADbAAAADwAAAGRycy9kb3ducmV2LnhtbESP3WrCQBSE7wt9h+UUelPMrpUWE12l&#10;KIJ/vYj6AIfsaZI2ezZkV41v3y0IvRxm5htmOu9tIy7U+dqxhmGiQBAXztRcajgdV4MxCB+QDTaO&#10;ScONPMxnjw9TzIy7ck6XQyhFhLDPUEMVQptJ6YuKLPrEtcTR+3KdxRBlV0rT4TXCbSNflXqXFmuO&#10;CxW2tKio+DmcrQaV797243Sz3Hw361y97LZu9LnV+vmp/5iACNSH//C9vTYa0iH8fY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9NfjGAAAA2wAAAA8AAAAAAAAA&#10;AAAAAAAAoQIAAGRycy9kb3ducmV2LnhtbFBLBQYAAAAABAAEAPkAAACUAwAAAAA=&#10;">
                    <v:stroke dashstyle="dash"/>
                  </v:line>
                </v:group>
                <v:shape id="Text Box 590" o:spid="_x0000_s1059" type="#_x0000_t202" style="position:absolute;left:3060;top:7560;width:27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CF59BC" w:rsidRDefault="00CF59BC" w:rsidP="00CF59BC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Virtual, Erect, Larger</w:t>
                        </w:r>
                      </w:p>
                      <w:p w:rsidR="00CF59BC" w:rsidRDefault="00CF59BC"/>
                    </w:txbxContent>
                  </v:textbox>
                </v:shape>
              </v:group>
            </w:pict>
          </mc:Fallback>
        </mc:AlternateContent>
      </w:r>
    </w:p>
    <w:p w:rsidR="00CF59BC" w:rsidRDefault="00CF59BC" w:rsidP="00CF59BC">
      <w:r>
        <w:t>B)</w:t>
      </w:r>
    </w:p>
    <w:p w:rsidR="00CF59BC" w:rsidRDefault="00CF59BC" w:rsidP="00CF59BC"/>
    <w:p w:rsidR="00CF59BC" w:rsidRDefault="00CF59BC" w:rsidP="00CF59BC"/>
    <w:p w:rsidR="00CF59BC" w:rsidRDefault="00CF59BC" w:rsidP="00CF59BC"/>
    <w:p w:rsidR="000C4E8B" w:rsidRDefault="00CF59BC" w:rsidP="00CF59BC">
      <w:r>
        <w:t>/2</w:t>
      </w:r>
    </w:p>
    <w:p w:rsidR="00CF59BC" w:rsidRDefault="00CF59BC" w:rsidP="00CF59BC"/>
    <w:p w:rsidR="00CF59BC" w:rsidRDefault="00CF59BC" w:rsidP="00CF59BC"/>
    <w:p w:rsidR="00CF59BC" w:rsidRDefault="00CF59BC" w:rsidP="00CF59BC"/>
    <w:p w:rsidR="00CF59BC" w:rsidRDefault="00CF59BC" w:rsidP="00CF59BC"/>
    <w:p w:rsidR="00CF59BC" w:rsidRDefault="00CF59BC" w:rsidP="00CF59BC"/>
    <w:p w:rsidR="00CF59BC" w:rsidRDefault="00CF59BC" w:rsidP="00CF59BC"/>
    <w:p w:rsidR="00CF59BC" w:rsidRDefault="003F4B07" w:rsidP="00CF59BC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35</wp:posOffset>
                </wp:positionV>
                <wp:extent cx="4646295" cy="1640840"/>
                <wp:effectExtent l="0" t="10160" r="11430" b="44450"/>
                <wp:wrapNone/>
                <wp:docPr id="62" name="Group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46295" cy="1640840"/>
                          <a:chOff x="2880" y="9720"/>
                          <a:chExt cx="7317" cy="2584"/>
                        </a:xfrm>
                      </wpg:grpSpPr>
                      <wpg:grpSp>
                        <wpg:cNvPr id="63" name="Group 593"/>
                        <wpg:cNvGrpSpPr>
                          <a:grpSpLocks/>
                        </wpg:cNvGrpSpPr>
                        <wpg:grpSpPr bwMode="auto">
                          <a:xfrm>
                            <a:off x="3420" y="9720"/>
                            <a:ext cx="6777" cy="2584"/>
                            <a:chOff x="3420" y="12935"/>
                            <a:chExt cx="6777" cy="2584"/>
                          </a:xfrm>
                        </wpg:grpSpPr>
                        <wps:wsp>
                          <wps:cNvPr id="64" name="Arc 434"/>
                          <wps:cNvSpPr>
                            <a:spLocks/>
                          </wps:cNvSpPr>
                          <wps:spPr bwMode="auto">
                            <a:xfrm flipH="1">
                              <a:off x="5523" y="12980"/>
                              <a:ext cx="234" cy="127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Arc 435"/>
                          <wps:cNvSpPr>
                            <a:spLocks/>
                          </wps:cNvSpPr>
                          <wps:spPr bwMode="auto">
                            <a:xfrm flipH="1" flipV="1">
                              <a:off x="5523" y="14249"/>
                              <a:ext cx="234" cy="127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Line 436"/>
                          <wps:cNvCnPr/>
                          <wps:spPr bwMode="auto">
                            <a:xfrm>
                              <a:off x="3420" y="14250"/>
                              <a:ext cx="6777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437"/>
                          <wps:cNvCnPr/>
                          <wps:spPr bwMode="auto">
                            <a:xfrm flipV="1">
                              <a:off x="8402" y="14014"/>
                              <a:ext cx="1" cy="2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8" name="Rectangle 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6" y="14052"/>
                              <a:ext cx="468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55494" w:rsidRDefault="00755494" w:rsidP="00755494">
                                <w:pPr>
                                  <w:jc w:val="center"/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9" name="Rectangle 4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0" y="13700"/>
                              <a:ext cx="468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55494" w:rsidRDefault="00755494" w:rsidP="00755494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0" name="Line 441"/>
                          <wps:cNvCnPr/>
                          <wps:spPr bwMode="auto">
                            <a:xfrm flipH="1" flipV="1">
                              <a:off x="7021" y="13512"/>
                              <a:ext cx="1" cy="755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442"/>
                          <wps:cNvCnPr/>
                          <wps:spPr bwMode="auto">
                            <a:xfrm flipH="1">
                              <a:off x="5581" y="13527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443"/>
                          <wps:cNvCnPr/>
                          <wps:spPr bwMode="auto">
                            <a:xfrm>
                              <a:off x="5580" y="13520"/>
                              <a:ext cx="396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444"/>
                          <wps:cNvCnPr/>
                          <wps:spPr bwMode="auto">
                            <a:xfrm flipH="1" flipV="1">
                              <a:off x="5760" y="12935"/>
                              <a:ext cx="432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" name="Text Box 594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1520"/>
                            <a:ext cx="2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0427" w:rsidRDefault="00E50427" w:rsidP="00E50427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No Image Forms</w:t>
                              </w:r>
                            </w:p>
                            <w:p w:rsidR="00E50427" w:rsidRDefault="00E5042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5" o:spid="_x0000_s1060" style="position:absolute;margin-left:54pt;margin-top:.05pt;width:365.85pt;height:129.2pt;z-index:251638784" coordorigin="2880,9720" coordsize="7317,2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">
                <v:group id="Group 593" o:spid="_x0000_s1061" style="position:absolute;left:3420;top:9720;width:6777;height:2584" coordorigin="3420,12935" coordsize="6777,2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Arc 434" o:spid="_x0000_s1062" style="position:absolute;left:5523;top:12980;width:234;height:127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uzOcMA&#10;AADbAAAADwAAAGRycy9kb3ducmV2LnhtbESPT4vCMBTE74LfIbwFL6Kpi4h2jaLCQmFBUPewx0fz&#10;+gebl5LEWr/9RhA8DjPzG2a97U0jOnK+tqxgNk1AEOdW11wq+L18T5YgfEDW2FgmBQ/ysN0MB2tM&#10;tb3zibpzKEWEsE9RQRVCm0rp84oM+qltiaNXWGcwROlKqR3eI9w08jNJFtJgzXGhwpYOFeXX880o&#10;2HfW/YyvK3Prsp39q4usuBwzpUYf/e4LRKA+vMOvdqYVLObw/BJ/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uzOcMAAADbAAAADwAAAAAAAAAAAAAAAACYAgAAZHJzL2Rv&#10;d25yZXYueG1sUEsFBgAAAAAEAAQA9QAAAIgDAAAAAA==&#10;" path="m-1,nfc11929,,21600,9670,21600,21600em-1,nsc11929,,21600,9670,21600,21600l,21600,-1,xe" filled="f" strokeweight="1pt">
                    <v:path arrowok="t" o:extrusionok="f" o:connecttype="custom" o:connectlocs="0,0;234,1270;0,1270" o:connectangles="0,0,0"/>
                  </v:shape>
                  <v:shape id="Arc 435" o:spid="_x0000_s1063" style="position:absolute;left:5523;top:14249;width:234;height:127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ejg8YA&#10;AADbAAAADwAAAGRycy9kb3ducmV2LnhtbESPT2vCQBTE70K/w/IKvelGMaakrlLrHwQPpdpLb4/s&#10;M4nNvg3ZVaOf3hUEj8PM/IYZT1tTiRM1rrSsoN+LQBBnVpecK/jdLbvvIJxH1lhZJgUXcjCdvHTG&#10;mGp75h86bX0uAoRdigoK7+tUSpcVZND1bE0cvL1tDPogm1zqBs8Bbio5iKKRNFhyWCiwpq+Csv/t&#10;0ShI7PW7v/hbDZNkHseb9fAwmy93Sr29tp8fIDy1/hl+tNdawSiG+5fwA+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Sejg8YAAADbAAAADwAAAAAAAAAAAAAAAACYAgAAZHJz&#10;L2Rvd25yZXYueG1sUEsFBgAAAAAEAAQA9QAAAIsDAAAAAA==&#10;" path="m-1,nfc11929,,21600,9670,21600,21600em-1,nsc11929,,21600,9670,21600,21600l,21600,-1,xe" filled="f" strokeweight="1pt">
                    <v:path arrowok="t" o:extrusionok="f" o:connecttype="custom" o:connectlocs="0,0;234,1270;0,1270" o:connectangles="0,0,0"/>
                  </v:shape>
                  <v:line id="Line 436" o:spid="_x0000_s1064" style="position:absolute;visibility:visible;mso-wrap-style:square" from="3420,14250" to="10197,14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HM48MAAADbAAAADwAAAGRycy9kb3ducmV2LnhtbESPwWrDMBBE74H+g9hCb4mcFkRxIpsQ&#10;GggUQuv6A7bWxjaRVsZSYvfvo0Khx2Fm3jDbcnZW3GgMvWcN61UGgrjxpudWQ/11WL6CCBHZoPVM&#10;Gn4oQFk8LLaYGz/xJ92q2IoE4ZCjhi7GIZcyNB05DCs/ECfv7EeHMcmxlWbEKcGdlc9ZpqTDntNC&#10;hwPtO2ou1dVpmD6qw3x698bVfq96q9bfL29W66fHebcBEWmO/+G/9tFoUAp+v6QfI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xzOPDAAAA2wAAAA8AAAAAAAAAAAAA&#10;AAAAoQIAAGRycy9kb3ducmV2LnhtbFBLBQYAAAAABAAEAPkAAACRAwAAAAA=&#10;" strokeweight="1.25pt"/>
                  <v:line id="Line 437" o:spid="_x0000_s1065" style="position:absolute;flip:y;visibility:visible;mso-wrap-style:square" from="8402,14014" to="8403,14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QnM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LsDX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QQnMUAAADbAAAADwAAAAAAAAAA&#10;AAAAAAChAgAAZHJzL2Rvd25yZXYueG1sUEsFBgAAAAAEAAQA+QAAAJMDAAAAAA==&#10;" strokeweight="1pt"/>
                  <v:rect id="Rectangle 439" o:spid="_x0000_s1066" style="position:absolute;left:6796;top:14052;width:468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LTy8EA&#10;AADbAAAADwAAAGRycy9kb3ducmV2LnhtbERPz2vCMBS+C/sfwhvspmmFdbUzlm0giCdX9f5o3trO&#10;5iVrslr/e3MY7Pjx/V6Xk+nFSIPvLCtIFwkI4trqjhsFp+N2noPwAVljb5kU3MhDuXmYrbHQ9sqf&#10;NFahETGEfYEK2hBcIaWvWzLoF9YRR+7LDgZDhEMj9YDXGG56uUySTBrsODa06OijpfpS/RoFl/Tn&#10;efzWL/tVnvH7cn9wZ7d1Sj09Tm+vIAJN4V/8595pBVkcG7/EHy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S08vBAAAA2wAAAA8AAAAAAAAAAAAAAAAAmAIAAGRycy9kb3du&#10;cmV2LnhtbFBLBQYAAAAABAAEAPUAAACGAwAAAAA=&#10;" filled="f" stroked="f" strokeweight="1pt">
                    <v:textbox inset="1pt,1pt,1pt,1pt">
                      <w:txbxContent>
                        <w:p w:rsidR="00755494" w:rsidRDefault="00755494" w:rsidP="00755494">
                          <w:pPr>
                            <w:jc w:val="center"/>
                          </w:pPr>
                          <w:r>
                            <w:t>f</w:t>
                          </w:r>
                        </w:p>
                      </w:txbxContent>
                    </v:textbox>
                  </v:rect>
                  <v:rect id="Rectangle 440" o:spid="_x0000_s1067" style="position:absolute;left:8100;top:13700;width:468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52UMMA&#10;AADbAAAADwAAAGRycy9kb3ducmV2LnhtbESPQWvCQBSE74X+h+UJ3upGwTTGbKQWhOKpte39kX0m&#10;0ezbNbuN6b/vCkKPw8x8wxSb0XRioN63lhXMZwkI4srqlmsFX5+7pwyED8gaO8uk4Jc8bMrHhwJz&#10;ba/8QcMh1CJC2OeooAnB5VL6qiGDfmYdcfSOtjcYouxrqXu8Rrjp5CJJUmmw5bjQoKPXhqrz4cco&#10;OM8vy+Gkn/erLOXtYv/uvt3OKTWdjC9rEIHG8B++t9+0gnQFty/xB8j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52UMMAAADbAAAADwAAAAAAAAAAAAAAAACYAgAAZHJzL2Rv&#10;d25yZXYueG1sUEsFBgAAAAAEAAQA9QAAAIgDAAAAAA==&#10;" filled="f" stroked="f" strokeweight="1pt">
                    <v:textbox inset="1pt,1pt,1pt,1pt">
                      <w:txbxContent>
                        <w:p w:rsidR="00755494" w:rsidRDefault="00755494" w:rsidP="00755494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rect>
                  <v:line id="Line 441" o:spid="_x0000_s1068" style="position:absolute;flip:x y;visibility:visible;mso-wrap-style:square" from="7021,13512" to="7022,14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tnCcAAAADbAAAADwAAAGRycy9kb3ducmV2LnhtbERPz0/CMBS+m/A/NI/EC3EdGNGMFQIk&#10;Gj0Ccn+sj3Wwvo62wvzv7YHE45fvd7nobSuu5EPjWME4y0EQV043XCv43r0/vYEIEVlj65gU/FKA&#10;xXzwUGKh3Y03dN3GWqQQDgUqMDF2hZShMmQxZK4jTtzReYsxQV9L7fGWwm0rJ3k+lRYbTg0GO1ob&#10;qs7bH6vg68OtL1gF2e73+eH0UpvRs18p9TjslzMQkfr4L767P7WC17Q+fUk/QM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o7ZwnAAAAA2wAAAA8AAAAAAAAAAAAAAAAA&#10;oQIAAGRycy9kb3ducmV2LnhtbFBLBQYAAAAABAAEAPkAAACOAwAAAAA=&#10;" strokeweight="2pt">
                    <v:stroke endarrow="open"/>
                  </v:line>
                  <v:line id="Line 442" o:spid="_x0000_s1069" style="position:absolute;flip:x;visibility:visible;mso-wrap-style:square" from="5581,13527" to="7021,1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  <v:line id="Line 443" o:spid="_x0000_s1070" style="position:absolute;visibility:visible;mso-wrap-style:square" from="5580,13520" to="9540,1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jWcMQAAADbAAAADwAAAGRycy9kb3ducmV2LnhtbESPQWvCQBSE7wX/w/IK3uomHrSmrqEY&#10;Ch5sQS09v2af2WD2bchu4/rv3UKhx2Hmm2HWZbSdGGnwrWMF+SwDQVw73XKj4PP09vQMwgdkjZ1j&#10;UnAjD+Vm8rDGQrsrH2g8hkakEvYFKjAh9IWUvjZk0c9cT5y8sxsshiSHRuoBr6ncdnKeZQtpseW0&#10;YLCnraH6cvyxCpamOsilrPanj2ps81V8j1/fK6Wmj/H1BUSgGP7Df/ROJ24Ov1/SD5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+NZwxAAAANsAAAAPAAAAAAAAAAAA&#10;AAAAAKECAABkcnMvZG93bnJldi54bWxQSwUGAAAAAAQABAD5AAAAkgMAAAAA&#10;">
                    <v:stroke endarrow="block"/>
                  </v:line>
                  <v:line id="Line 444" o:spid="_x0000_s1071" style="position:absolute;flip:x y;visibility:visible;mso-wrap-style:square" from="5760,12935" to="10080,1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md/8QAAADbAAAADwAAAGRycy9kb3ducmV2LnhtbESPQWsCMRSE7wX/Q3iCt5pVi9uuRpFC&#10;QTxI3ZaeH5vn7uLmZUmiRn99IxR6HGbmG2a5jqYTF3K+taxgMs5AEFdWt1wr+P76eH4F4QOyxs4y&#10;KbiRh/Vq8LTEQtsrH+hShlokCPsCFTQh9IWUvmrIoB/bnjh5R+sMhiRdLbXDa4KbTk6zbC4NtpwW&#10;GuzpvaHqVJ6NgnL/6X7yt9vL8X6Wh3mMuzxMdkqNhnGzABEohv/wX3urFeQzeHxJP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OZ3/xAAAANsAAAAPAAAAAAAAAAAA&#10;AAAAAKECAABkcnMvZG93bnJldi54bWxQSwUGAAAAAAQABAD5AAAAkgMAAAAA&#10;">
                    <v:stroke startarrow="block"/>
                  </v:line>
                </v:group>
                <v:shape id="Text Box 594" o:spid="_x0000_s1072" type="#_x0000_t202" style="position:absolute;left:2880;top:11520;width:25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E50427" w:rsidRDefault="00E50427" w:rsidP="00E50427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No Image Forms</w:t>
                        </w:r>
                      </w:p>
                      <w:p w:rsidR="00E50427" w:rsidRDefault="00E50427"/>
                    </w:txbxContent>
                  </v:textbox>
                </v:shape>
              </v:group>
            </w:pict>
          </mc:Fallback>
        </mc:AlternateContent>
      </w:r>
      <w:r w:rsidR="00CF59BC">
        <w:t>C)</w:t>
      </w:r>
    </w:p>
    <w:p w:rsidR="00CF59BC" w:rsidRDefault="00CF59BC" w:rsidP="00CF59BC"/>
    <w:p w:rsidR="00CF59BC" w:rsidRDefault="00CF59BC" w:rsidP="00CF59BC"/>
    <w:p w:rsidR="00CF59BC" w:rsidRDefault="00CF59BC" w:rsidP="00CF59BC"/>
    <w:p w:rsidR="00CF59BC" w:rsidRDefault="00CF59BC" w:rsidP="00CF59BC"/>
    <w:p w:rsidR="00CF59BC" w:rsidRDefault="00CF59BC" w:rsidP="00CF59BC">
      <w:r>
        <w:t>/2</w:t>
      </w:r>
    </w:p>
    <w:p w:rsidR="00CF59BC" w:rsidRDefault="00CF59BC" w:rsidP="00CF59BC"/>
    <w:p w:rsidR="00CF59BC" w:rsidRDefault="00CF59BC" w:rsidP="00CF59BC"/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/>
    <w:p w:rsidR="00E50427" w:rsidRDefault="003F4B07" w:rsidP="00E5042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23495</wp:posOffset>
                </wp:positionV>
                <wp:extent cx="4686300" cy="2170430"/>
                <wp:effectExtent l="9525" t="13970" r="9525" b="53975"/>
                <wp:wrapNone/>
                <wp:docPr id="48" name="Group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6300" cy="2170430"/>
                          <a:chOff x="2880" y="1800"/>
                          <a:chExt cx="7380" cy="3418"/>
                        </a:xfrm>
                      </wpg:grpSpPr>
                      <wps:wsp>
                        <wps:cNvPr id="49" name="Arc 446"/>
                        <wps:cNvSpPr>
                          <a:spLocks/>
                        </wps:cNvSpPr>
                        <wps:spPr bwMode="auto">
                          <a:xfrm flipH="1">
                            <a:off x="5170" y="1800"/>
                            <a:ext cx="255" cy="135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Arc 447"/>
                        <wps:cNvSpPr>
                          <a:spLocks/>
                        </wps:cNvSpPr>
                        <wps:spPr bwMode="auto">
                          <a:xfrm flipH="1" flipV="1">
                            <a:off x="5170" y="3150"/>
                            <a:ext cx="255" cy="135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448"/>
                        <wps:cNvCnPr/>
                        <wps:spPr bwMode="auto">
                          <a:xfrm>
                            <a:off x="2880" y="3150"/>
                            <a:ext cx="7380" cy="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Line 449"/>
                        <wps:cNvCnPr/>
                        <wps:spPr bwMode="auto">
                          <a:xfrm flipV="1">
                            <a:off x="7206" y="2881"/>
                            <a:ext cx="1" cy="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" name="Line 450"/>
                        <wps:cNvCnPr/>
                        <wps:spPr bwMode="auto">
                          <a:xfrm flipV="1">
                            <a:off x="6188" y="2881"/>
                            <a:ext cx="1" cy="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5933" y="2610"/>
                            <a:ext cx="510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A49DF" w:rsidRDefault="00AA49DF" w:rsidP="00AA49DF">
                              <w:pPr>
                                <w:jc w:val="center"/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5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6951" y="2611"/>
                            <a:ext cx="51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A49DF" w:rsidRDefault="00AA49DF" w:rsidP="00AA49DF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6" name="Line 453"/>
                        <wps:cNvCnPr/>
                        <wps:spPr bwMode="auto">
                          <a:xfrm flipV="1">
                            <a:off x="6697" y="2340"/>
                            <a:ext cx="1" cy="81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Line 454"/>
                        <wps:cNvCnPr/>
                        <wps:spPr bwMode="auto">
                          <a:xfrm flipH="1">
                            <a:off x="5220" y="234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55"/>
                        <wps:cNvCnPr/>
                        <wps:spPr bwMode="auto">
                          <a:xfrm>
                            <a:off x="5221" y="2338"/>
                            <a:ext cx="324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56"/>
                        <wps:cNvCnPr/>
                        <wps:spPr bwMode="auto">
                          <a:xfrm flipH="1">
                            <a:off x="5400" y="2340"/>
                            <a:ext cx="126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57"/>
                        <wps:cNvCnPr/>
                        <wps:spPr bwMode="auto">
                          <a:xfrm>
                            <a:off x="5400" y="45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458"/>
                        <wps:cNvCnPr/>
                        <wps:spPr bwMode="auto">
                          <a:xfrm>
                            <a:off x="7650" y="309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9" o:spid="_x0000_s1073" style="position:absolute;margin-left:1in;margin-top:1.85pt;width:369pt;height:170.9pt;z-index:251635712" coordorigin="2880,1800" coordsize="7380,3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">
                <v:shape id="Arc 446" o:spid="_x0000_s1074" style="position:absolute;left:5170;top:1800;width:255;height:135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9Ax8MA&#10;AADbAAAADwAAAGRycy9kb3ducmV2LnhtbESPT4vCMBTE74LfITxhL6LpLiJajeIKQkEQ1D3s8dG8&#10;/sHmpSSxdr/9RhA8DjPzG2a97U0jOnK+tqzgc5qAIM6trrlU8HM9TBYgfEDW2FgmBX/kYbsZDtaY&#10;avvgM3WXUIoIYZ+igiqENpXS5xUZ9FPbEkevsM5giNKVUjt8RLhp5FeSzKXBmuNChS3tK8pvl7tR&#10;8N1ZdxzflubeZTv7WxdZcT1lSn2M+t0KRKA+vMOvdqYVzJbw/BJ/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9Ax8MAAADbAAAADwAAAAAAAAAAAAAAAACYAgAAZHJzL2Rv&#10;d25yZXYueG1sUEsFBgAAAAAEAAQA9QAAAIgDAAAAAA==&#10;" path="m-1,nfc11929,,21600,9670,21600,21600em-1,nsc11929,,21600,9670,21600,21600l,21600,-1,xe" filled="f" strokeweight="1pt">
                  <v:path arrowok="t" o:extrusionok="f" o:connecttype="custom" o:connectlocs="0,0;255,1350;0,1350" o:connectangles="0,0,0"/>
                </v:shape>
                <v:shape id="Arc 447" o:spid="_x0000_s1075" style="position:absolute;left:5170;top:3150;width:255;height:135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zKpsMA&#10;AADbAAAADwAAAGRycy9kb3ducmV2LnhtbERPy2rCQBTdC/2H4Rbc6UQxRqKj1FcRXJSqG3eXzG2S&#10;NnMnZEZN/XpnIbg8nPds0ZpKXKlxpWUFg34EgjizuuRcwem47U1AOI+ssbJMCv7JwWL+1plhqu2N&#10;v+l68LkIIexSVFB4X6dSuqwgg65va+LA/djGoA+wyaVu8BbCTSWHUTSWBksODQXWtCoo+ztcjILE&#10;3r8Gm/PnKEnWcbzfjX6X6+1Rqe57+zEF4an1L/HTvdMK4rA+fA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zKpsMAAADbAAAADwAAAAAAAAAAAAAAAACYAgAAZHJzL2Rv&#10;d25yZXYueG1sUEsFBgAAAAAEAAQA9QAAAIgDAAAAAA==&#10;" path="m-1,nfc11929,,21600,9670,21600,21600em-1,nsc11929,,21600,9670,21600,21600l,21600,-1,xe" filled="f" strokeweight="1pt">
                  <v:path arrowok="t" o:extrusionok="f" o:connecttype="custom" o:connectlocs="0,0;255,1350;0,1350" o:connectangles="0,0,0"/>
                </v:shape>
                <v:line id="Line 448" o:spid="_x0000_s1076" style="position:absolute;visibility:visible;mso-wrap-style:square" from="2880,3150" to="10260,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SeKsMAAADbAAAADwAAAGRycy9kb3ducmV2LnhtbESP0WrCQBRE34X+w3ILfTObtBhKdBWR&#10;CoWCaPQDbrPXJLh7N2S3Jv17VxB8HGbmDLNYjdaIK/W+dawgS1IQxJXTLdcKTsft9BOED8gajWNS&#10;8E8eVsuXyQIL7QY+0LUMtYgQ9gUqaELoCil91ZBFn7iOOHpn11sMUfa11D0OEW6NfE/TXFpsOS40&#10;2NGmoepS/lkFw77cjrsfp+3JbfLW5Nnvx5dR6u11XM9BBBrDM/xof2sFswzuX+IP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0nirDAAAA2wAAAA8AAAAAAAAAAAAA&#10;AAAAoQIAAGRycy9kb3ducmV2LnhtbFBLBQYAAAAABAAEAPkAAACRAwAAAAA=&#10;" strokeweight="1.25pt"/>
                <v:line id="Line 449" o:spid="_x0000_s1077" style="position:absolute;flip:y;visibility:visible;mso-wrap-style:square" from="7206,2881" to="7207,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95ucQAAADbAAAADwAAAGRycy9kb3ducmV2LnhtbESPS4vCMBSF94L/IdyB2ciYKihaTUUE&#10;QQZm4QN0dpfm2sc0N6WJtvPvjSC4PJzHx1muOlOJOzWusKxgNIxAEKdWF5wpOB23XzMQziNrrCyT&#10;gn9ysEr6vSXG2ra8p/vBZyKMsItRQe59HUvp0pwMuqGtiYN3tY1BH2STSd1gG8ZNJcdRNJUGCw6E&#10;HGva5JT+HW4mQMpN9vtTUnqen+vvdjoatJfLTanPj269AOGp8+/wq73TCiZj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/3m5xAAAANsAAAAPAAAAAAAAAAAA&#10;AAAAAKECAABkcnMvZG93bnJldi54bWxQSwUGAAAAAAQABAD5AAAAkgMAAAAA&#10;" strokeweight="1pt"/>
                <v:line id="Line 450" o:spid="_x0000_s1078" style="position:absolute;flip:y;visibility:visible;mso-wrap-style:square" from="6188,2881" to="6189,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/>
                <v:rect id="Rectangle 451" o:spid="_x0000_s1079" style="position:absolute;left:5933;top:2610;width:510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MTc8MA&#10;AADbAAAADwAAAGRycy9kb3ducmV2LnhtbESPT2vCQBTE70K/w/IKvelGqX+auooKQvGksb0/sq9J&#10;avbtmt3G+O1dQfA4zMxvmPmyM7VoqfGVZQXDQQKCOLe64kLB93Hbn4HwAVljbZkUXMnDcvHSm2Oq&#10;7YUP1GahEBHCPkUFZQguldLnJRn0A+uIo/drG4MhyqaQusFLhJtajpJkIg1WHBdKdLQpKT9l/0bB&#10;aXget396uvuYTXg92u3dj9s6pd5eu9UniEBdeIYf7S+tYPwO9y/xB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MTc8MAAADbAAAADwAAAAAAAAAAAAAAAACYAgAAZHJzL2Rv&#10;d25yZXYueG1sUEsFBgAAAAAEAAQA9QAAAIgDAAAAAA==&#10;" filled="f" stroked="f" strokeweight="1pt">
                  <v:textbox inset="1pt,1pt,1pt,1pt">
                    <w:txbxContent>
                      <w:p w:rsidR="00AA49DF" w:rsidRDefault="00AA49DF" w:rsidP="00AA49DF">
                        <w:pPr>
                          <w:jc w:val="center"/>
                        </w:pPr>
                        <w:r>
                          <w:t>f</w:t>
                        </w:r>
                      </w:p>
                    </w:txbxContent>
                  </v:textbox>
                </v:rect>
                <v:rect id="Rectangle 452" o:spid="_x0000_s1080" style="position:absolute;left:6951;top:2611;width:51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+26MMA&#10;AADbAAAADwAAAGRycy9kb3ducmV2LnhtbESPQWvCQBSE74L/YXmCN90oRG3qRmxBKJ6qbe+P7DOJ&#10;yb5ds2tM/323UOhxmJlvmO1uMK3oqfO1ZQWLeQKCuLC65lLB58dhtgHhA7LG1jIp+CYPu3w82mKm&#10;7YNP1J9DKSKEfYYKqhBcJqUvKjLo59YRR+9iO4Mhyq6UusNHhJtWLpNkJQ3WHBcqdPRaUdGc70ZB&#10;s7il/VWvj0+bFb8sj+/uyx2cUtPJsH8GEWgI/+G/9ptWkKbw+yX+A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+26MMAAADbAAAADwAAAAAAAAAAAAAAAACYAgAAZHJzL2Rv&#10;d25yZXYueG1sUEsFBgAAAAAEAAQA9QAAAIgDAAAAAA==&#10;" filled="f" stroked="f" strokeweight="1pt">
                  <v:textbox inset="1pt,1pt,1pt,1pt">
                    <w:txbxContent>
                      <w:p w:rsidR="00AA49DF" w:rsidRDefault="00AA49DF" w:rsidP="00AA49DF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rect>
                <v:line id="Line 453" o:spid="_x0000_s1081" style="position:absolute;flip:y;visibility:visible;mso-wrap-style:square" from="6697,2340" to="6698,3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PRDcIAAADbAAAADwAAAGRycy9kb3ducmV2LnhtbESPQYvCMBSE74L/ITzBm6YKlqVrKrKw&#10;4LIgWMXzs3m2pc1Lt0m1/nsjCHscZuYbZr0ZTCNu1LnKsoLFPAJBnFtdcaHgdPyefYBwHlljY5kU&#10;PMjBJh2P1phoe+cD3TJfiABhl6CC0vs2kdLlJRl0c9sSB+9qO4M+yK6QusN7gJtGLqMolgYrDgsl&#10;tvRVUl5nvVFA9e/p6ulxOR9/hn5/yP62/SJWajoZtp8gPA3+P/xu77SCVQyvL+EHy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PRDcIAAADbAAAADwAAAAAAAAAAAAAA&#10;AAChAgAAZHJzL2Rvd25yZXYueG1sUEsFBgAAAAAEAAQA+QAAAJADAAAAAA==&#10;" strokeweight="2pt">
                  <v:stroke endarrow="open"/>
                </v:line>
                <v:line id="Line 454" o:spid="_x0000_s1082" style="position:absolute;flip:x;visibility:visible;mso-wrap-style:square" from="5220,2340" to="66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px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ypxsUAAADbAAAADwAAAAAAAAAA&#10;AAAAAAChAgAAZHJzL2Rvd25yZXYueG1sUEsFBgAAAAAEAAQA+QAAAJMDAAAAAA==&#10;">
                  <v:stroke endarrow="block"/>
                </v:line>
                <v:line id="Line 455" o:spid="_x0000_s1083" style="position:absolute;visibility:visible;mso-wrap-style:square" from="5221,2338" to="8461,5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W9+s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pb36wQAAANsAAAAPAAAAAAAAAAAAAAAA&#10;AKECAABkcnMvZG93bnJldi54bWxQSwUGAAAAAAQABAD5AAAAjwMAAAAA&#10;">
                  <v:stroke endarrow="block"/>
                </v:line>
                <v:line id="Line 456" o:spid="_x0000_s1084" style="position:absolute;flip:x;visibility:visible;mso-wrap-style:square" from="5400,2340" to="666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+YL8QAAADbAAAADwAAAGRycy9kb3ducmV2LnhtbESPQWvCQBCF7wX/wzJCL6FuqlQ0uoq1&#10;FQTxoO2hxyE7JsHsbMhONf57Vyj0+HjzvjdvvuxcrS7UhsqzgddBCoo497biwsD31+ZlAioIssXa&#10;Mxm4UYDlovc0x8z6Kx/ocpRCRQiHDA2UIk2mdchLchgGviGO3sm3DiXKttC2xWuEu1oP03SsHVYc&#10;G0psaF1Sfj7+uvjGZs8fo1Hy7nSSTOnzR3apFmOe+91qBkqok//jv/TWGnib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5gvxAAAANsAAAAPAAAAAAAAAAAA&#10;AAAAAKECAABkcnMvZG93bnJldi54bWxQSwUGAAAAAAQABAD5AAAAkgMAAAAA&#10;">
                  <v:stroke endarrow="block"/>
                </v:line>
                <v:line id="Line 457" o:spid="_x0000_s1085" style="position:absolute;visibility:visible;mso-wrap-style:square" from="5400,4500" to="90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97QcAAAADbAAAADwAAAGRycy9kb3ducmV2LnhtbERPy4rCMBTdD/gP4QruxlQXOlajiGXA&#10;xYzgA9fX5toUm5vSZGrm7ycLYZaH815tom1ET52vHSuYjDMQxKXTNVcKLufP9w8QPiBrbByTgl/y&#10;sFkP3laYa/fkI/WnUIkUwj5HBSaENpfSl4Ys+rFriRN3d53FkGBXSd3hM4XbRk6zbCYt1pwaDLa0&#10;M1Q+Tj9WwdwURzmXxdf5UPT1ZBG/4/W2UGo0jNsliEAx/Itf7r1WMEvr05f0A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q/e0HAAAAA2wAAAA8AAAAAAAAAAAAAAAAA&#10;oQIAAGRycy9kb3ducmV2LnhtbFBLBQYAAAAABAAEAPkAAACOAwAAAAA=&#10;">
                  <v:stroke endarrow="block"/>
                </v:line>
                <v:line id="Line 458" o:spid="_x0000_s1086" style="position:absolute;visibility:visible;mso-wrap-style:square" from="7650,3090" to="7650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Pe2sQAAADbAAAADwAAAGRycy9kb3ducmV2LnhtbESPQWsCMRSE7wX/Q3iCt5pdD1q3RhEX&#10;wYMtqKXn183rZunmZdnENf57Uyj0OMzMN8xqE20rBup941hBPs1AEFdON1wr+Ljsn19A+ICssXVM&#10;Cu7kYbMePa2w0O7GJxrOoRYJwr5ABSaErpDSV4Ys+qnriJP37XqLIcm+lrrHW4LbVs6ybC4tNpwW&#10;DHa0M1T9nK9WwcKUJ7mQ5fHyXg5Nvoxv8fNrqdRkHLevIALF8B/+ax+0gnkOv1/SD5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897a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="00E50427">
        <w:t>D)</w:t>
      </w:r>
    </w:p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>
      <w:r>
        <w:t>/2</w:t>
      </w:r>
    </w:p>
    <w:p w:rsidR="00CF59BC" w:rsidRDefault="00CF59BC" w:rsidP="00CF59BC"/>
    <w:p w:rsidR="00E50427" w:rsidRDefault="003F4B07" w:rsidP="00CF59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0480</wp:posOffset>
                </wp:positionV>
                <wp:extent cx="1528445" cy="281940"/>
                <wp:effectExtent l="0" t="1905" r="0" b="1905"/>
                <wp:wrapSquare wrapText="bothSides"/>
                <wp:docPr id="47" name="Text Box 5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844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0427" w:rsidRDefault="00E50427" w:rsidP="00360FC4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Real, Inverted, Larger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6" o:spid="_x0000_s1087" type="#_x0000_t202" style="position:absolute;margin-left:45pt;margin-top:2.4pt;width:120.35pt;height:22.2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PnhugIAAMI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" filled="f" stroked="f">
                <v:textbox>
                  <w:txbxContent>
                    <w:p w:rsidR="00E50427" w:rsidRDefault="00E50427" w:rsidP="00360FC4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Real, Inverted, Larg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50427" w:rsidRDefault="00E50427" w:rsidP="00CF59BC"/>
    <w:p w:rsidR="00E50427" w:rsidRDefault="00E50427" w:rsidP="00CF59BC"/>
    <w:p w:rsidR="00E50427" w:rsidRDefault="00E50427" w:rsidP="00E50427">
      <w:r>
        <w:br w:type="page"/>
      </w:r>
      <w:r>
        <w:lastRenderedPageBreak/>
        <w:t>E)</w:t>
      </w:r>
    </w:p>
    <w:p w:rsidR="00E50427" w:rsidRDefault="003F4B07" w:rsidP="00E5042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89560</wp:posOffset>
                </wp:positionV>
                <wp:extent cx="4800600" cy="1767840"/>
                <wp:effectExtent l="0" t="15240" r="9525" b="0"/>
                <wp:wrapNone/>
                <wp:docPr id="31" name="Group 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00600" cy="1767840"/>
                          <a:chOff x="2160" y="540"/>
                          <a:chExt cx="7560" cy="2784"/>
                        </a:xfrm>
                      </wpg:grpSpPr>
                      <wpg:grpSp>
                        <wpg:cNvPr id="32" name="Group 474"/>
                        <wpg:cNvGrpSpPr>
                          <a:grpSpLocks/>
                        </wpg:cNvGrpSpPr>
                        <wpg:grpSpPr bwMode="auto">
                          <a:xfrm>
                            <a:off x="3060" y="540"/>
                            <a:ext cx="6660" cy="2697"/>
                            <a:chOff x="3060" y="5949"/>
                            <a:chExt cx="6660" cy="2697"/>
                          </a:xfrm>
                        </wpg:grpSpPr>
                        <wps:wsp>
                          <wps:cNvPr id="33" name="Arc 461"/>
                          <wps:cNvSpPr>
                            <a:spLocks/>
                          </wps:cNvSpPr>
                          <wps:spPr bwMode="auto">
                            <a:xfrm flipH="1">
                              <a:off x="5190" y="5949"/>
                              <a:ext cx="230" cy="13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Arc 462"/>
                          <wps:cNvSpPr>
                            <a:spLocks/>
                          </wps:cNvSpPr>
                          <wps:spPr bwMode="auto">
                            <a:xfrm flipH="1" flipV="1">
                              <a:off x="5189" y="7296"/>
                              <a:ext cx="230" cy="13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Line 463"/>
                          <wps:cNvCnPr/>
                          <wps:spPr bwMode="auto">
                            <a:xfrm>
                              <a:off x="3060" y="7290"/>
                              <a:ext cx="6660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64"/>
                          <wps:cNvCnPr/>
                          <wps:spPr bwMode="auto">
                            <a:xfrm flipV="1">
                              <a:off x="6964" y="7021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65"/>
                          <wps:cNvCnPr/>
                          <wps:spPr bwMode="auto">
                            <a:xfrm flipV="1">
                              <a:off x="6076" y="7024"/>
                              <a:ext cx="1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" name="Rectangle 46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2" y="6753"/>
                              <a:ext cx="460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97405" w:rsidRDefault="00D97405" w:rsidP="00D97405">
                                <w:pPr>
                                  <w:jc w:val="center"/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9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34" y="7290"/>
                              <a:ext cx="46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97405" w:rsidRDefault="00D97405" w:rsidP="00D97405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0" name="Line 468"/>
                          <wps:cNvCnPr/>
                          <wps:spPr bwMode="auto">
                            <a:xfrm flipV="1">
                              <a:off x="6964" y="6480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69"/>
                          <wps:cNvCnPr/>
                          <wps:spPr bwMode="auto">
                            <a:xfrm flipH="1">
                              <a:off x="5220" y="6480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70"/>
                          <wps:cNvCnPr/>
                          <wps:spPr bwMode="auto">
                            <a:xfrm>
                              <a:off x="5221" y="6483"/>
                              <a:ext cx="234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71"/>
                          <wps:cNvCnPr/>
                          <wps:spPr bwMode="auto">
                            <a:xfrm flipH="1">
                              <a:off x="5221" y="6483"/>
                              <a:ext cx="180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72"/>
                          <wps:cNvCnPr/>
                          <wps:spPr bwMode="auto">
                            <a:xfrm>
                              <a:off x="5221" y="8103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73"/>
                          <wps:cNvCnPr/>
                          <wps:spPr bwMode="auto">
                            <a:xfrm flipH="1">
                              <a:off x="6975" y="7230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2880"/>
                            <a:ext cx="2774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0427" w:rsidRDefault="00E50427" w:rsidP="00360FC4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Real, Inverted, Same Size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1" o:spid="_x0000_s1088" style="position:absolute;margin-left:36pt;margin-top:-22.8pt;width:378pt;height:139.2pt;z-index:251640832" coordorigin="2160,540" coordsize="7560,2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">
                <v:group id="Group 474" o:spid="_x0000_s1089" style="position:absolute;left:3060;top:540;width:6660;height:2697" coordorigin="3060,5949" coordsize="6660,2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shape id="Arc 461" o:spid="_x0000_s1090" style="position:absolute;left:5190;top:5949;width:230;height:135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EUMMA&#10;AADbAAAADwAAAGRycy9kb3ducmV2LnhtbESPT4vCMBTE74LfIbwFL6KpK4h2jaLCQmFBUPewx0fz&#10;+gebl5LEWr/9RhA8DjPzG2a97U0jOnK+tqxgNk1AEOdW11wq+L18T5YgfEDW2FgmBQ/ysN0MB2tM&#10;tb3zibpzKEWEsE9RQRVCm0rp84oM+qltiaNXWGcwROlKqR3eI9w08jNJFtJgzXGhwpYOFeXX880o&#10;2HfW/YyvK3Prsp39q4usuBwzpUYf/e4LRKA+vMOvdqYVzOfw/BJ/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EUMMAAADbAAAADwAAAAAAAAAAAAAAAACYAgAAZHJzL2Rv&#10;d25yZXYueG1sUEsFBgAAAAAEAAQA9QAAAIgDAAAAAA==&#10;" path="m-1,nfc11929,,21600,9670,21600,21600em-1,nsc11929,,21600,9670,21600,21600l,21600,-1,xe" filled="f" strokeweight="1pt">
                    <v:path arrowok="t" o:extrusionok="f" o:connecttype="custom" o:connectlocs="0,0;230,1350;0,1350" o:connectangles="0,0,0"/>
                  </v:shape>
                  <v:shape id="Arc 462" o:spid="_x0000_s1091" style="position:absolute;left:5189;top:7296;width:230;height:135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gpBccA&#10;AADbAAAADwAAAGRycy9kb3ducmV2LnhtbESPT2vCQBTE74LfYXkFb7pRoympq9R/ReihNPbS2yP7&#10;msRm34bsqrGfvlsoeBxm5jfMYtWZWlyodZVlBeNRBII4t7riQsHHcT98BOE8ssbaMim4kYPVst9b&#10;YKrtld/pkvlCBAi7FBWU3jeplC4vyaAb2YY4eF+2NeiDbAupW7wGuKnlJIrm0mDFYaHEhjYl5d/Z&#10;2ShI7M/bePf5EifJdjZ7PcSn9XZ/VGrw0D0/gfDU+Xv4v33QCqYx/H0JP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XYKQXHAAAA2wAAAA8AAAAAAAAAAAAAAAAAmAIAAGRy&#10;cy9kb3ducmV2LnhtbFBLBQYAAAAABAAEAPUAAACMAwAAAAA=&#10;" path="m-1,nfc11929,,21600,9670,21600,21600em-1,nsc11929,,21600,9670,21600,21600l,21600,-1,xe" filled="f" strokeweight="1pt">
                    <v:path arrowok="t" o:extrusionok="f" o:connecttype="custom" o:connectlocs="0,0;230,1350;0,1350" o:connectangles="0,0,0"/>
                  </v:shape>
                  <v:line id="Line 463" o:spid="_x0000_s1092" style="position:absolute;visibility:visible;mso-wrap-style:square" from="3060,7290" to="9720,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B9icIAAADbAAAADwAAAGRycy9kb3ducmV2LnhtbESP0YrCMBRE34X9h3AX9k1TFYt0jbLI&#10;CguCaPUD7jbXtpjclCba+vdGEHwcZuYMs1j11ogbtb52rGA8SkAQF07XXCo4HTfDOQgfkDUax6Tg&#10;Th5Wy4/BAjPtOj7QLQ+liBD2GSqoQmgyKX1RkUU/cg1x9M6utRiibEupW+wi3Bo5SZJUWqw5LlTY&#10;0Lqi4pJfrYJun2/63dZpe3LrtDbp+H/6a5T6+ux/vkEE6sM7/Gr/aQXTGTy/xB8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B9icIAAADbAAAADwAAAAAAAAAAAAAA&#10;AAChAgAAZHJzL2Rvd25yZXYueG1sUEsFBgAAAAAEAAQA+QAAAJADAAAAAA==&#10;" strokeweight="1.25pt"/>
                  <v:line id="Line 464" o:spid="_x0000_s1093" style="position:absolute;flip:y;visibility:visible;mso-wrap-style:square" from="6964,7021" to="6964,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uaGsUAAADbAAAADwAAAGRycy9kb3ducmV2LnhtbESPX2vCMBTF3wd+h3AFX8aaukFxnVFE&#10;EIbgw1Swe7s017ba3JQk2vrtl8Fgj4fz58eZLwfTijs531hWME1SEMSl1Q1XCo6HzcsMhA/IGlvL&#10;pOBBHpaL0dMcc217/qL7PlQijrDPUUEdQpdL6cuaDPrEdsTRO1tnMETpKqkd9nHctPI1TTNpsOFI&#10;qLGjdU3ldX8zEXJZV9+7C5Wn91O37bPpc18UN6Um42H1ASLQEP7Df+1PreAt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uaGsUAAADbAAAADwAAAAAAAAAA&#10;AAAAAAChAgAAZHJzL2Rvd25yZXYueG1sUEsFBgAAAAAEAAQA+QAAAJMDAAAAAA==&#10;" strokeweight="1pt"/>
                  <v:line id="Line 465" o:spid="_x0000_s1094" style="position:absolute;flip:y;visibility:visible;mso-wrap-style:square" from="6076,7024" to="6077,7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c/gcMAAADbAAAADwAAAGRycy9kb3ducmV2LnhtbESPS4vCMBSF94L/IVzBjWjqDPioRhFh&#10;QAZc6Ajq7tJc22pzU5po6783gjDLw3l8nPmyMYV4UOVyywqGgwgEcWJ1zqmCw99PfwLCeWSNhWVS&#10;8CQHy0W7NcdY25p39Nj7VIQRdjEqyLwvYyldkpFBN7AlcfAutjLog6xSqSusw7gp5FcUjaTBnAMh&#10;w5LWGSW3/d0EyHWdnrdXSo7TY/lbj4a9+nS6K9XtNKsZCE+N/w9/2hut4HsM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XP4HDAAAA2wAAAA8AAAAAAAAAAAAA&#10;AAAAoQIAAGRycy9kb3ducmV2LnhtbFBLBQYAAAAABAAEAPkAAACRAwAAAAA=&#10;" strokeweight="1pt"/>
                  <v:rect id="Rectangle 466" o:spid="_x0000_s1095" style="position:absolute;left:5832;top:6753;width:460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H81sEA&#10;AADbAAAADwAAAGRycy9kb3ducmV2LnhtbERPz0/CMBS+k/g/NM+EG3RAQJh0i5qQmJ0A9f6yPrbJ&#10;+lrXuo3/3h5MOH75fu/z0bSip843lhUs5gkI4tLqhisFnx+H2RaED8gaW8uk4EYe8uxhssdU24FP&#10;1J9DJWII+xQV1CG4VEpf1mTQz60jjtzFdgZDhF0ldYdDDDetXCbJRhpsODbU6OitpvJ6/jUKrouf&#10;df+tn4rddsOvy+LovtzBKTV9HF+eQQQaw138737XClZxbPwSf4D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h/NbBAAAA2wAAAA8AAAAAAAAAAAAAAAAAmAIAAGRycy9kb3du&#10;cmV2LnhtbFBLBQYAAAAABAAEAPUAAACGAwAAAAA=&#10;" filled="f" stroked="f" strokeweight="1pt">
                    <v:textbox inset="1pt,1pt,1pt,1pt">
                      <w:txbxContent>
                        <w:p w:rsidR="00D97405" w:rsidRDefault="00D97405" w:rsidP="00D97405">
                          <w:pPr>
                            <w:jc w:val="center"/>
                          </w:pPr>
                          <w:r>
                            <w:t>f</w:t>
                          </w:r>
                        </w:p>
                      </w:txbxContent>
                    </v:textbox>
                  </v:rect>
                  <v:rect id="Rectangle 467" o:spid="_x0000_s1096" style="position:absolute;left:6734;top:7290;width:46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1ZTcMA&#10;AADbAAAADwAAAGRycy9kb3ducmV2LnhtbESPQWvCQBSE70L/w/IK3uomilajq7SCIJ6q1fsj+0zS&#10;ZN9us2tM/323UPA4zMw3zGrTm0Z01PrKsoJ0lIAgzq2uuFBw/ty9zEH4gKyxsUwKfsjDZv00WGGm&#10;7Z2P1J1CISKEfYYKyhBcJqXPSzLoR9YRR+9qW4MhyraQusV7hJtGjpNkJg1WHBdKdLQtKa9PN6Og&#10;Tr+n3Zd+PSzmM34fHz7cxe2cUsPn/m0JIlAfHuH/9l4rmCzg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1ZTcMAAADbAAAADwAAAAAAAAAAAAAAAACYAgAAZHJzL2Rv&#10;d25yZXYueG1sUEsFBgAAAAAEAAQA9QAAAIgDAAAAAA==&#10;" filled="f" stroked="f" strokeweight="1pt">
                    <v:textbox inset="1pt,1pt,1pt,1pt">
                      <w:txbxContent>
                        <w:p w:rsidR="00D97405" w:rsidRDefault="00D97405" w:rsidP="00D97405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rect>
                  <v:line id="Line 468" o:spid="_x0000_s1097" style="position:absolute;flip:y;visibility:visible;mso-wrap-style:square" from="6964,6480" to="6964,7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96P70AAADbAAAADwAAAGRycy9kb3ducmV2LnhtbERP3QoBQRS+V95hOsodsyRpGZJSpJQl&#10;18fOsbvZObN2Zllvby6Uy6/vf7FqTSleVLvCsoLRMAJBnFpdcKbgct4OZiCcR9ZYWiYFH3KwWnY7&#10;C4y1ffOJXonPRAhhF6OC3PsqltKlORl0Q1sRB+5ua4M+wDqTusZ3CDelHEfRVBosODTkWNEmp/SR&#10;NEYBPQ6Xu6fP7Xret83xlDzXzWiqVL/XrucgPLX+L/65d1rBJKwPX8IP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J/ej+9AAAA2wAAAA8AAAAAAAAAAAAAAAAAoQIA&#10;AGRycy9kb3ducmV2LnhtbFBLBQYAAAAABAAEAPkAAACLAwAAAAA=&#10;" strokeweight="2pt">
                    <v:stroke endarrow="open"/>
                  </v:line>
                  <v:line id="Line 469" o:spid="_x0000_s1098" style="position:absolute;flip:x;visibility:visible;mso-wrap-style:square" from="5220,6480" to="7020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AC9MQAAADbAAAADwAAAGRycy9kb3ducmV2LnhtbESPQWvCQBCF70L/wzIFL0E3Vik1dZW2&#10;KhSkh0YPPQ7ZaRKanQ3ZUeO/dwuCx8eb9715i1XvGnWiLtSeDUzGKSjiwtuaSwOH/Xb0AioIssXG&#10;Mxm4UIDV8mGwwMz6M3/TKZdSRQiHDA1UIm2mdSgqchjGviWO3q/vHEqUXalth+cId41+StNn7bDm&#10;2FBhSx8VFX/50cU3tl+8nk6Td6eTZE6bH9mlWowZPvZvr6CEerkf39Kf1sBsAv9bIgD0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4AL0xAAAANsAAAAPAAAAAAAAAAAA&#10;AAAAAKECAABkcnMvZG93bnJldi54bWxQSwUGAAAAAAQABAD5AAAAkgMAAAAA&#10;">
                    <v:stroke endarrow="block"/>
                  </v:line>
                  <v:line id="Line 470" o:spid="_x0000_s1099" style="position:absolute;visibility:visible;mso-wrap-style:square" from="5221,6483" to="7561,8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      <v:stroke endarrow="block"/>
                  </v:line>
                  <v:line id="Line 471" o:spid="_x0000_s1100" style="position:absolute;flip:x;visibility:visible;mso-wrap-style:square" from="5221,6483" to="7021,8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5GM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5GMUAAADbAAAADwAAAAAAAAAA&#10;AAAAAAChAgAAZHJzL2Rvd25yZXYueG1sUEsFBgAAAAAEAAQA+QAAAJMDAAAAAA==&#10;">
                    <v:stroke endarrow="block"/>
                  </v:line>
                  <v:line id="Line 472" o:spid="_x0000_s1101" style="position:absolute;visibility:visible;mso-wrap-style:square" from="5221,8103" to="7741,8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EhIsQAAADbAAAADwAAAGRycy9kb3ducmV2LnhtbESPS2vDMBCE74X8B7GB3Bo5J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SEixAAAANsAAAAPAAAAAAAAAAAA&#10;AAAAAKECAABkcnMvZG93bnJldi54bWxQSwUGAAAAAAQABAD5AAAAkgMAAAAA&#10;">
                    <v:stroke endarrow="block"/>
                  </v:line>
                  <v:line id="Line 473" o:spid="_x0000_s1102" style="position:absolute;flip:x;visibility:visible;mso-wrap-style:square" from="6975,7230" to="6975,8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sE98UAAADbAAAADwAAAGRycy9kb3ducmV2LnhtbESPT2vCQBDF74LfYRnBS6gbqy01uor9&#10;Iwilh9oeehyyYxLMzobsqOm3dwXB4+PN+715i1XnanWiNlSeDYxHKSji3NuKCwO/P5uHF1BBkC3W&#10;nsnAPwVYLfu9BWbWn/mbTjspVIRwyNBAKdJkWoe8JIdh5Bvi6O1961CibAttWzxHuKv1Y5o+a4cV&#10;x4YSG3orKT/sji6+sfni98kkeXU6SWb08SefqRZjhoNuPQcl1Mn9+JbeWgPTJ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sE98UAAADbAAAADwAAAAAAAAAA&#10;AAAAAAChAgAAZHJzL2Rvd25yZXYueG1sUEsFBgAAAAAEAAQA+QAAAJMDAAAAAA==&#10;">
                    <v:stroke endarrow="block"/>
                  </v:line>
                </v:group>
                <v:shape id="Text Box 597" o:spid="_x0000_s1103" type="#_x0000_t202" style="position:absolute;left:2160;top:2880;width:2774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+esscA&#10;AADbAAAADwAAAGRycy9kb3ducmV2LnhtbESPT2vCQBTE74V+h+UJvRTdmBaR6CqlpVJQLP45eHxm&#10;n0na7Nuwu8bYT+8WCj0OM/MbZjrvTC1acr6yrGA4SEAQ51ZXXCjY7977YxA+IGusLZOCK3mYz+7v&#10;pphpe+ENtdtQiAhhn6GCMoQmk9LnJRn0A9sQR+9kncEQpSukdniJcFPLNElG0mDFcaHEhl5Lyr+3&#10;Z6Pg59OtbJquFsPj4alqw9vj13q5Vuqh171MQATqwn/4r/2hFTyP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lfnrLHAAAA2wAAAA8AAAAAAAAAAAAAAAAAmAIAAGRy&#10;cy9kb3ducmV2LnhtbFBLBQYAAAAABAAEAPUAAACMAwAAAAA=&#10;" filled="f" stroked="f">
                  <v:textbox>
                    <w:txbxContent>
                      <w:p w:rsidR="00E50427" w:rsidRDefault="00E50427" w:rsidP="00360FC4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Real, Inverted, Same Siz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>
      <w:r>
        <w:t>/2</w:t>
      </w:r>
    </w:p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/>
    <w:p w:rsidR="00E50427" w:rsidRDefault="003F4B07" w:rsidP="00CF59BC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29540</wp:posOffset>
                </wp:positionV>
                <wp:extent cx="4572000" cy="1924685"/>
                <wp:effectExtent l="0" t="15240" r="9525" b="50800"/>
                <wp:wrapNone/>
                <wp:docPr id="14" name="Group 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1924685"/>
                          <a:chOff x="2700" y="3960"/>
                          <a:chExt cx="7200" cy="3031"/>
                        </a:xfrm>
                      </wpg:grpSpPr>
                      <wpg:grpSp>
                        <wpg:cNvPr id="15" name="Group 598"/>
                        <wpg:cNvGrpSpPr>
                          <a:grpSpLocks/>
                        </wpg:cNvGrpSpPr>
                        <wpg:grpSpPr bwMode="auto">
                          <a:xfrm>
                            <a:off x="3240" y="3960"/>
                            <a:ext cx="6660" cy="3031"/>
                            <a:chOff x="2880" y="9337"/>
                            <a:chExt cx="6660" cy="3031"/>
                          </a:xfrm>
                        </wpg:grpSpPr>
                        <wpg:grpSp>
                          <wpg:cNvPr id="1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2880" y="9337"/>
                              <a:ext cx="6660" cy="2671"/>
                              <a:chOff x="2304" y="10945"/>
                              <a:chExt cx="8353" cy="2881"/>
                            </a:xfrm>
                          </wpg:grpSpPr>
                          <wps:wsp>
                            <wps:cNvPr id="17" name="Arc 476"/>
                            <wps:cNvSpPr>
                              <a:spLocks/>
                            </wps:cNvSpPr>
                            <wps:spPr bwMode="auto">
                              <a:xfrm flipH="1">
                                <a:off x="4896" y="10945"/>
                                <a:ext cx="289" cy="144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Arc 477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4896" y="12385"/>
                                <a:ext cx="289" cy="144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Line 478"/>
                            <wps:cNvCnPr/>
                            <wps:spPr bwMode="auto">
                              <a:xfrm>
                                <a:off x="2304" y="12386"/>
                                <a:ext cx="8353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479"/>
                            <wps:cNvCnPr/>
                            <wps:spPr bwMode="auto">
                              <a:xfrm flipV="1">
                                <a:off x="7200" y="12098"/>
                                <a:ext cx="1" cy="28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480"/>
                            <wps:cNvCnPr/>
                            <wps:spPr bwMode="auto">
                              <a:xfrm flipV="1">
                                <a:off x="6048" y="12098"/>
                                <a:ext cx="1" cy="28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Rectangle 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0" y="11809"/>
                                <a:ext cx="577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67AAF" w:rsidRDefault="00467AAF" w:rsidP="00467AAF">
                                  <w:pPr>
                                    <w:jc w:val="center"/>
                                  </w:pPr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12" y="11810"/>
                                <a:ext cx="577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67AAF" w:rsidRDefault="00467AAF" w:rsidP="00467AAF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4" name="Line 483"/>
                            <wps:cNvCnPr/>
                            <wps:spPr bwMode="auto">
                              <a:xfrm flipV="1">
                                <a:off x="8928" y="11520"/>
                                <a:ext cx="1" cy="865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" name="Line 484"/>
                          <wps:cNvCnPr/>
                          <wps:spPr bwMode="auto">
                            <a:xfrm flipH="1">
                              <a:off x="4965" y="9878"/>
                              <a:ext cx="3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485"/>
                          <wps:cNvCnPr/>
                          <wps:spPr bwMode="auto">
                            <a:xfrm>
                              <a:off x="5040" y="9848"/>
                              <a:ext cx="2520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486"/>
                          <wps:cNvCnPr/>
                          <wps:spPr bwMode="auto">
                            <a:xfrm flipH="1">
                              <a:off x="4980" y="9893"/>
                              <a:ext cx="3150" cy="11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487"/>
                          <wps:cNvCnPr/>
                          <wps:spPr bwMode="auto">
                            <a:xfrm>
                              <a:off x="4980" y="11048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488"/>
                          <wps:cNvCnPr/>
                          <wps:spPr bwMode="auto">
                            <a:xfrm>
                              <a:off x="6226" y="1071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5940"/>
                            <a:ext cx="2514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0427" w:rsidRDefault="00E50427" w:rsidP="00360FC4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Real, Inverted, Smaller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0" o:spid="_x0000_s1104" style="position:absolute;margin-left:63pt;margin-top:10.2pt;width:5in;height:151.55pt;z-index:251641856" coordorigin="2700,3960" coordsize="7200,3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">
                <v:group id="Group 598" o:spid="_x0000_s1105" style="position:absolute;left:3240;top:3960;width:6660;height:3031" coordorigin="2880,9337" coordsize="6660,30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Group 475" o:spid="_x0000_s1106" style="position:absolute;left:2880;top:9337;width:6660;height:2671" coordorigin="2304,10945" coordsize="8353,2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Arc 476" o:spid="_x0000_s1107" style="position:absolute;left:4896;top:10945;width:289;height:144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9eM8IA&#10;AADbAAAADwAAAGRycy9kb3ducmV2LnhtbERPyWrDMBC9B/oPYgq9hFhuD0nrWAlpoWAIBJL00ONg&#10;jRdijYwkL/37qlDIbR5vnXw/m06M5HxrWcFzkoIgLq1uuVbwdf1cvYLwAVljZ5kU/JCH/e5hkWOm&#10;7cRnGi+hFjGEfYYKmhD6TEpfNmTQJ7YnjlxlncEQoauldjjFcNPJlzRdS4Mtx4YGe/poqLxdBqPg&#10;fbTuuLy9mWEsDva7rYrqeiqUenqcD1sQgeZwF/+7Cx3nb+Dvl3i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/14zwgAAANsAAAAPAAAAAAAAAAAAAAAAAJgCAABkcnMvZG93&#10;bnJldi54bWxQSwUGAAAAAAQABAD1AAAAhwMAAAAA&#10;" path="m-1,nfc11929,,21600,9670,21600,21600em-1,nsc11929,,21600,9670,21600,21600l,21600,-1,xe" filled="f" strokeweight="1pt">
                      <v:path arrowok="t" o:extrusionok="f" o:connecttype="custom" o:connectlocs="0,0;289,1441;0,1441" o:connectangles="0,0,0"/>
                    </v:shape>
                    <v:shape id="Arc 477" o:spid="_x0000_s1108" style="position:absolute;left:4896;top:12385;width:289;height:144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B/YMcA&#10;AADbAAAADwAAAGRycy9kb3ducmV2LnhtbESPzW7CQAyE75X6DitX4lY2VECqlAVR/oTUAwJ66c3K&#10;uklK1htlFwh9+vqA1JutGc98nsw6V6sLtaHybGDQT0AR595WXBj4PK6fX0GFiGyx9kwGbhRgNn18&#10;mGBm/ZX3dDnEQkkIhwwNlDE2mdYhL8lh6PuGWLRv3zqMsraFti1eJdzV+iVJxtphxdJQYkOLkvLT&#10;4ewMpP53N1h9bYZpuhyNPrbDn/fl+mhM76mbv4GK1MV/8/16awVfYOUXGUBP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8gf2DHAAAA2wAAAA8AAAAAAAAAAAAAAAAAmAIAAGRy&#10;cy9kb3ducmV2LnhtbFBLBQYAAAAABAAEAPUAAACMAwAAAAA=&#10;" path="m-1,nfc11929,,21600,9670,21600,21600em-1,nsc11929,,21600,9670,21600,21600l,21600,-1,xe" filled="f" strokeweight="1pt">
                      <v:path arrowok="t" o:extrusionok="f" o:connecttype="custom" o:connectlocs="0,0;289,1441;0,1441" o:connectangles="0,0,0"/>
                    </v:shape>
                    <v:line id="Line 478" o:spid="_x0000_s1109" style="position:absolute;visibility:visible;mso-wrap-style:square" from="2304,12386" to="10657,12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P1cIAAADbAAAADwAAAGRycy9kb3ducmV2LnhtbERPzWoCMRC+F3yHMIXeulk9SN2aXaQq&#10;KD2Uqg8wbqab1c1kSaJu+/RNoeBtPr7fmVeD7cSVfGgdKxhnOQji2umWGwWH/fr5BUSIyBo7x6Tg&#10;mwJU5ehhjoV2N/6k6y42IoVwKFCBibEvpAy1IYshcz1x4r6ctxgT9I3UHm8p3HZykudTabHl1GCw&#10;pzdD9Xl3sQq2/vh+Hv80Rh5561fdx3IW7Empp8dh8Qoi0hDv4n/3Rqf5M/j7JR0g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RP1cIAAADbAAAADwAAAAAAAAAAAAAA&#10;AAChAgAAZHJzL2Rvd25yZXYueG1sUEsFBgAAAAAEAAQA+QAAAJADAAAAAA==&#10;" strokeweight="1pt"/>
                    <v:line id="Line 479" o:spid="_x0000_s1110" style="position:absolute;flip:y;visibility:visible;mso-wrap-style:square" from="7200,12098" to="7201,12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xKMEAAADbAAAADwAAAGRycy9kb3ducmV2LnhtbERPS4vCMBC+C/6HMMJeRFM9iFajiLCw&#10;LOzBB6i3oRnbajMpTbTdf+8cFvb48b1Xm85V6kVNKD0bmIwTUMSZtyXnBk7Hz9EcVIjIFivPZOCX&#10;AmzW/d4KU+tb3tPrEHMlIRxSNFDEWKdah6wgh2Hsa2Lhbr5xGAU2ubYNthLuKj1Nkpl2WLI0FFjT&#10;rqDscXg6Kbnv8uvPnbLz4lx/t7PJsL1cnsZ8DLrtElSkLv6L/9xf1sBU1ssX+QF6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ZzEowQAAANsAAAAPAAAAAAAAAAAAAAAA&#10;AKECAABkcnMvZG93bnJldi54bWxQSwUGAAAAAAQABAD5AAAAjwMAAAAA&#10;" strokeweight="1pt"/>
                    <v:line id="Line 480" o:spid="_x0000_s1111" style="position:absolute;flip:y;visibility:visible;mso-wrap-style:square" from="6048,12098" to="6049,12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Us8QAAADbAAAADwAAAGRycy9kb3ducmV2LnhtbESPS4vCMBSF9wP+h3AFN8OY1oVox1RE&#10;EERw4QPU3aW508c0N6WJtv57IwzM8nAeH2ex7E0tHtS60rKCeByBIM6sLjlXcD5tvmYgnEfWWFsm&#10;BU9ysEwHHwtMtO34QI+jz0UYYZeggsL7JpHSZQUZdGPbEAfvx7YGfZBtLnWLXRg3tZxE0VQaLDkQ&#10;CmxoXVD2e7ybAKnW+W1fUXaZX5pdN40/u+v1rtRo2K++QXjq/X/4r73VCiYxvL+EHy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K5SzxAAAANsAAAAPAAAAAAAAAAAA&#10;AAAAAKECAABkcnMvZG93bnJldi54bWxQSwUGAAAAAAQABAD5AAAAkgMAAAAA&#10;" strokeweight="1pt"/>
                    <v:rect id="Rectangle 481" o:spid="_x0000_s1112" style="position:absolute;left:5760;top:11809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Bd4cMA&#10;AADbAAAADwAAAGRycy9kb3ducmV2LnhtbESPQWvCQBSE70L/w/KE3nRjoGqjG6kFoXiqtr0/ss8k&#10;Jvt2zW5j+u+7guBxmJlvmPVmMK3oqfO1ZQWzaQKCuLC65lLB99dusgThA7LG1jIp+CMPm/xptMZM&#10;2ysfqD+GUkQI+wwVVCG4TEpfVGTQT60jjt7JdgZDlF0pdYfXCDetTJNkLg3WHBcqdPReUdEcf42C&#10;ZnZ56c96sX9dznmb7j/dj9s5pZ7Hw9sKRKAhPML39odWkKZw+xJ/gM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Bd4cMAAADbAAAADwAAAAAAAAAAAAAAAACYAgAAZHJzL2Rv&#10;d25yZXYueG1sUEsFBgAAAAAEAAQA9QAAAIgDAAAAAA==&#10;" filled="f" stroked="f" strokeweight="1pt">
                      <v:textbox inset="1pt,1pt,1pt,1pt">
                        <w:txbxContent>
                          <w:p w:rsidR="00467AAF" w:rsidRDefault="00467AAF" w:rsidP="00467AAF">
                            <w:pPr>
                              <w:jc w:val="center"/>
                            </w:pPr>
                            <w:r>
                              <w:t>f</w:t>
                            </w:r>
                          </w:p>
                        </w:txbxContent>
                      </v:textbox>
                    </v:rect>
                    <v:rect id="Rectangle 482" o:spid="_x0000_s1113" style="position:absolute;left:6912;top:11810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z4esQA&#10;AADbAAAADwAAAGRycy9kb3ducmV2LnhtbESPQWvCQBSE74X+h+UVetNNIlWbukoVhOJJbXt/ZF+T&#10;NNm3a3Yb4793BaHHYWa+YRarwbSip87XlhWk4wQEcWF1zaWCr8/taA7CB2SNrWVScCEPq+XjwwJz&#10;bc98oP4YShEh7HNUUIXgcil9UZFBP7aOOHo/tjMYouxKqTs8R7hpZZYkU2mw5rhQoaNNRUVz/DMK&#10;mvT00v/q2e51PuV1ttu7b7d1Sj0/De9vIAIN4T98b39oBdkE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c+HrEAAAA2wAAAA8AAAAAAAAAAAAAAAAAmAIAAGRycy9k&#10;b3ducmV2LnhtbFBLBQYAAAAABAAEAPUAAACJAwAAAAA=&#10;" filled="f" stroked="f" strokeweight="1pt">
                      <v:textbox inset="1pt,1pt,1pt,1pt">
                        <w:txbxContent>
                          <w:p w:rsidR="00467AAF" w:rsidRDefault="00467AAF" w:rsidP="00467AAF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rect>
                    <v:line id="Line 483" o:spid="_x0000_s1114" style="position:absolute;flip:y;visibility:visible;mso-wrap-style:square" from="8928,11520" to="8929,12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uZnMMAAADbAAAADwAAAGRycy9kb3ducmV2LnhtbESP3YrCMBSE7xd8h3AE79ZUEZFqKiIs&#10;rAgL1uL1sTn9weakNqnWt98sLHg5zMw3zGY7mEY8qHO1ZQWzaQSCOLe65lJBdv76XIFwHlljY5kU&#10;vMjBNhl9bDDW9skneqS+FAHCLkYFlfdtLKXLKzLoprYlDl5hO4M+yK6UusNngJtGzqNoKQ3WHBYq&#10;bGlfUX5Le6OAbses8PS6Xs6Hof85pfddP1sqNRkPuzUIT4N/h//b31rBfAF/X8IPkM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bmZzDAAAA2wAAAA8AAAAAAAAAAAAA&#10;AAAAoQIAAGRycy9kb3ducmV2LnhtbFBLBQYAAAAABAAEAPkAAACRAwAAAAA=&#10;" strokeweight="2pt">
                      <v:stroke endarrow="open"/>
                    </v:line>
                  </v:group>
                  <v:line id="Line 484" o:spid="_x0000_s1115" style="position:absolute;flip:x;visibility:visible;mso-wrap-style:square" from="4965,9878" to="8205,9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ThV8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OFXxAAAANsAAAAPAAAAAAAAAAAA&#10;AAAAAKECAABkcnMvZG93bnJldi54bWxQSwUGAAAAAAQABAD5AAAAkgMAAAAA&#10;">
                    <v:stroke endarrow="block"/>
                  </v:line>
                  <v:line id="Line 485" o:spid="_x0000_s1116" style="position:absolute;visibility:visible;mso-wrap-style:square" from="5040,9848" to="7560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  <v:stroke endarrow="block"/>
                  </v:line>
                  <v:line id="Line 486" o:spid="_x0000_s1117" style="position:absolute;flip:x;visibility:visible;mso-wrap-style:square" from="4980,9893" to="8130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  <v:stroke endarrow="block"/>
                  </v:line>
                  <v:line id="Line 487" o:spid="_x0000_s1118" style="position:absolute;visibility:visible;mso-wrap-style:square" from="4980,11048" to="8040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<v:stroke endarrow="block"/>
                  </v:line>
                  <v:line id="Line 488" o:spid="_x0000_s1119" style="position:absolute;visibility:visible;mso-wrap-style:square" from="6226,10719" to="6226,1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9rHMQAAADb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2scxAAAANsAAAAPAAAAAAAAAAAA&#10;AAAAAKECAABkcnMvZG93bnJldi54bWxQSwUGAAAAAAQABAD5AAAAkgMAAAAA&#10;">
                    <v:stroke endarrow="block"/>
                  </v:line>
                </v:group>
                <v:shape id="Text Box 599" o:spid="_x0000_s1120" type="#_x0000_t202" style="position:absolute;left:2700;top:5940;width:2514;height: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zQIMMA&#10;AADbAAAADwAAAGRycy9kb3ducmV2LnhtbERPz2vCMBS+C/sfwhO8yEytIKMaRTY2BEWZ8+Dx2by1&#10;3ZqXksTa7a83B8Hjx/d7vuxMLVpyvrKsYDxKQBDnVldcKDh+vT+/gPABWWNtmRT8kYfl4qk3x0zb&#10;K39SewiFiCHsM1RQhtBkUvq8JIN+ZBviyH1bZzBE6AqpHV5juKllmiRTabDi2FBiQ68l5b+Hi1Hw&#10;v3dbm6bbj/H5NKna8Db82W12Sg363WoGIlAXHuK7e60VTOL6+CX+A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zQIMMAAADbAAAADwAAAAAAAAAAAAAAAACYAgAAZHJzL2Rv&#10;d25yZXYueG1sUEsFBgAAAAAEAAQA9QAAAIgDAAAAAA==&#10;" filled="f" stroked="f">
                  <v:textbox>
                    <w:txbxContent>
                      <w:p w:rsidR="00E50427" w:rsidRDefault="00E50427" w:rsidP="00360FC4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Real, Inverted, Small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50427" w:rsidRDefault="00E50427" w:rsidP="00E50427"/>
    <w:p w:rsidR="00E50427" w:rsidRDefault="00E50427" w:rsidP="00E50427">
      <w:r>
        <w:t>F)</w:t>
      </w:r>
    </w:p>
    <w:p w:rsidR="00E50427" w:rsidRDefault="00E50427" w:rsidP="00E50427"/>
    <w:p w:rsidR="00E50427" w:rsidRDefault="00E50427" w:rsidP="00E50427"/>
    <w:p w:rsidR="00E50427" w:rsidRDefault="00E50427" w:rsidP="00E50427"/>
    <w:p w:rsidR="00E50427" w:rsidRDefault="00E50427" w:rsidP="00E50427">
      <w:r>
        <w:t>/2</w:t>
      </w:r>
    </w:p>
    <w:p w:rsidR="00E50427" w:rsidRDefault="00E50427" w:rsidP="00CF59BC"/>
    <w:p w:rsidR="00E50427" w:rsidRDefault="00E50427" w:rsidP="00CF59BC"/>
    <w:p w:rsidR="00E50427" w:rsidRDefault="00E50427" w:rsidP="00CF59BC"/>
    <w:p w:rsidR="00E50427" w:rsidRDefault="00E50427" w:rsidP="00CF59BC"/>
    <w:p w:rsidR="00E50427" w:rsidRDefault="00E50427" w:rsidP="00CF59BC"/>
    <w:p w:rsidR="00E50427" w:rsidRDefault="00E50427" w:rsidP="00CF59BC"/>
    <w:p w:rsidR="002730B9" w:rsidRDefault="003F4B07" w:rsidP="002730B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37795</wp:posOffset>
                </wp:positionV>
                <wp:extent cx="1574800" cy="366395"/>
                <wp:effectExtent l="0" t="4445" r="0" b="635"/>
                <wp:wrapSquare wrapText="bothSides"/>
                <wp:docPr id="13" name="Text Box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4800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0B9" w:rsidRDefault="002730B9" w:rsidP="00360FC4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c) inverted, real, larger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2" o:spid="_x0000_s1121" type="#_x0000_t202" style="position:absolute;margin-left:369pt;margin-top:10.85pt;width:124pt;height:28.85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" filled="f" stroked="f">
                <v:textbox>
                  <w:txbxContent>
                    <w:p w:rsidR="002730B9" w:rsidRDefault="002730B9" w:rsidP="00360FC4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c) inverted, real, larg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7795</wp:posOffset>
                </wp:positionV>
                <wp:extent cx="301625" cy="320675"/>
                <wp:effectExtent l="0" t="4445" r="3175" b="0"/>
                <wp:wrapSquare wrapText="bothSides"/>
                <wp:docPr id="12" name="Text Box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0B9" w:rsidRDefault="002730B9" w:rsidP="00360FC4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a)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6" o:spid="_x0000_s1122" type="#_x0000_t202" style="position:absolute;margin-left:189pt;margin-top:10.85pt;width:23.75pt;height:25.25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" filled="f" stroked="f">
                <v:textbox>
                  <w:txbxContent>
                    <w:p w:rsidR="002730B9" w:rsidRDefault="002730B9" w:rsidP="00360FC4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a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rPr>
          <w:noProof/>
        </w:rPr>
        <w:pict>
          <v:shape id="_x0000_s1628" type="#_x0000_t75" style="position:absolute;margin-left:3in;margin-top:10.85pt;width:92.8pt;height:93.6pt;z-index:251644928;mso-position-horizontal-relative:text;mso-position-vertical-relative:text">
            <v:imagedata r:id="rId25" o:title=""/>
          </v:shape>
          <o:OLEObject Type="Embed" ProgID="Equation.DSMT4" ShapeID="_x0000_s1628" DrawAspect="Content" ObjectID="_1525686765" r:id="rId26"/>
        </w:pict>
      </w:r>
      <w:r w:rsidR="001A3168">
        <w:rPr>
          <w:noProof/>
        </w:rPr>
        <w:pict>
          <v:shape id="_x0000_s1629" type="#_x0000_t75" style="position:absolute;margin-left:45pt;margin-top:1.85pt;width:113.25pt;height:53.25pt;z-index:251645952;mso-position-horizontal-relative:text;mso-position-vertical-relative:text">
            <v:imagedata r:id="rId27" o:title=""/>
          </v:shape>
          <o:OLEObject Type="Embed" ProgID="Equation.DSMT4" ShapeID="_x0000_s1629" DrawAspect="Content" ObjectID="_1525686766" r:id="rId28"/>
        </w:pict>
      </w:r>
      <w:r w:rsidR="002730B9">
        <w:t>2)</w:t>
      </w:r>
    </w:p>
    <w:p w:rsidR="002730B9" w:rsidRDefault="002730B9" w:rsidP="002730B9"/>
    <w:p w:rsidR="002730B9" w:rsidRDefault="002730B9" w:rsidP="002730B9"/>
    <w:p w:rsidR="002730B9" w:rsidRDefault="002730B9" w:rsidP="002730B9"/>
    <w:p w:rsidR="002730B9" w:rsidRDefault="002730B9" w:rsidP="002730B9">
      <w:r>
        <w:t>/6</w:t>
      </w:r>
    </w:p>
    <w:p w:rsidR="00E50427" w:rsidRDefault="00E50427" w:rsidP="00CF59BC"/>
    <w:p w:rsidR="00E50427" w:rsidRDefault="00E50427" w:rsidP="00CF59BC"/>
    <w:p w:rsidR="00E50427" w:rsidRDefault="00E50427" w:rsidP="00CF59BC"/>
    <w:p w:rsidR="002730B9" w:rsidRDefault="003F4B07" w:rsidP="00CF59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07315</wp:posOffset>
                </wp:positionV>
                <wp:extent cx="309880" cy="320675"/>
                <wp:effectExtent l="0" t="2540" r="4445" b="635"/>
                <wp:wrapSquare wrapText="bothSides"/>
                <wp:docPr id="11" name="Text Box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0B9" w:rsidRDefault="002730B9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b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7" o:spid="_x0000_s1123" type="#_x0000_t202" style="position:absolute;margin-left:189pt;margin-top:8.45pt;width:24.4pt;height:25.25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" filled="f" stroked="f">
                <v:textbox>
                  <w:txbxContent>
                    <w:p w:rsidR="002730B9" w:rsidRDefault="002730B9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b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rPr>
          <w:noProof/>
        </w:rPr>
        <w:pict>
          <v:shape id="_x0000_s1627" type="#_x0000_t75" style="position:absolute;margin-left:3in;margin-top:8.45pt;width:108.75pt;height:87.75pt;z-index:251643904;mso-position-horizontal-relative:text;mso-position-vertical-relative:text">
            <v:imagedata r:id="rId29" o:title=""/>
          </v:shape>
          <o:OLEObject Type="Embed" ProgID="Equation.DSMT4" ShapeID="_x0000_s1627" DrawAspect="Content" ObjectID="_1525686767" r:id="rId30"/>
        </w:pict>
      </w:r>
    </w:p>
    <w:p w:rsidR="002730B9" w:rsidRDefault="002730B9" w:rsidP="00CF59BC"/>
    <w:p w:rsidR="002730B9" w:rsidRDefault="002730B9" w:rsidP="00CF59BC"/>
    <w:p w:rsidR="002730B9" w:rsidRDefault="002730B9" w:rsidP="00CF59BC"/>
    <w:p w:rsidR="002730B9" w:rsidRDefault="00C520C1" w:rsidP="002730B9">
      <w:r>
        <w:br w:type="page"/>
      </w:r>
      <w:r w:rsidR="003F4B07"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14300</wp:posOffset>
                </wp:positionV>
                <wp:extent cx="1634490" cy="304800"/>
                <wp:effectExtent l="0" t="0" r="3810" b="0"/>
                <wp:wrapSquare wrapText="bothSides"/>
                <wp:docPr id="10" name="Text Box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449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7109" w:rsidRDefault="00B97109" w:rsidP="00360FC4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c) erect, virtual, smaller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3" o:spid="_x0000_s1124" type="#_x0000_t202" style="position:absolute;margin-left:351pt;margin-top:9pt;width:128.7pt;height:24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" filled="f" stroked="f">
                <v:textbox>
                  <w:txbxContent>
                    <w:p w:rsidR="00B97109" w:rsidRDefault="00B97109" w:rsidP="00360FC4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c) erect, virtual, small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rPr>
          <w:noProof/>
        </w:rPr>
        <w:pict>
          <v:shape id="_x0000_s1632" type="#_x0000_t75" style="position:absolute;margin-left:3in;margin-top:6.65pt;width:100.2pt;height:93.6pt;z-index:251649024;mso-position-horizontal-relative:text;mso-position-vertical-relative:text">
            <v:imagedata r:id="rId31" o:title=""/>
          </v:shape>
          <o:OLEObject Type="Embed" ProgID="Equation.DSMT4" ShapeID="_x0000_s1632" DrawAspect="Content" ObjectID="_1525686768" r:id="rId32"/>
        </w:pict>
      </w:r>
      <w:r w:rsidR="001A3168">
        <w:rPr>
          <w:noProof/>
        </w:rPr>
        <w:pict>
          <v:shape id="_x0000_s1633" type="#_x0000_t75" style="position:absolute;margin-left:36pt;margin-top:10.85pt;width:126pt;height:53.25pt;z-index:251650048;mso-position-horizontal-relative:text;mso-position-vertical-relative:text">
            <v:imagedata r:id="rId33" o:title=""/>
          </v:shape>
          <o:OLEObject Type="Embed" ProgID="Equation.DSMT4" ShapeID="_x0000_s1633" DrawAspect="Content" ObjectID="_1525686769" r:id="rId34"/>
        </w:pict>
      </w:r>
      <w:r w:rsidR="002730B9">
        <w:t>3)</w:t>
      </w:r>
    </w:p>
    <w:p w:rsidR="002730B9" w:rsidRDefault="003F4B07" w:rsidP="002730B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60960</wp:posOffset>
                </wp:positionV>
                <wp:extent cx="301625" cy="312420"/>
                <wp:effectExtent l="0" t="0" r="3175" b="0"/>
                <wp:wrapSquare wrapText="bothSides"/>
                <wp:docPr id="9" name="Text Box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312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7109" w:rsidRDefault="00B97109" w:rsidP="00360FC4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1" o:spid="_x0000_s1125" type="#_x0000_t202" style="position:absolute;margin-left:180pt;margin-top:-4.8pt;width:23.75pt;height:24.6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" filled="f" stroked="f">
                <v:textbox>
                  <w:txbxContent>
                    <w:p w:rsidR="00B97109" w:rsidRDefault="00B97109" w:rsidP="00360FC4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a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730B9" w:rsidRDefault="002730B9" w:rsidP="002730B9"/>
    <w:p w:rsidR="002730B9" w:rsidRDefault="002730B9" w:rsidP="002730B9"/>
    <w:p w:rsidR="002730B9" w:rsidRDefault="002730B9" w:rsidP="002730B9">
      <w:r>
        <w:t>/6</w:t>
      </w:r>
    </w:p>
    <w:p w:rsidR="002730B9" w:rsidRDefault="002730B9" w:rsidP="00CF59BC"/>
    <w:p w:rsidR="002730B9" w:rsidRDefault="002730B9" w:rsidP="00CF59BC"/>
    <w:p w:rsidR="002730B9" w:rsidRDefault="002730B9" w:rsidP="00CF59BC"/>
    <w:p w:rsidR="00B97109" w:rsidRDefault="003F4B07" w:rsidP="00B97109">
      <w:pPr>
        <w:tabs>
          <w:tab w:val="left" w:pos="1332"/>
        </w:tabs>
        <w:rPr>
          <w:noProof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83820</wp:posOffset>
                </wp:positionV>
                <wp:extent cx="309880" cy="365760"/>
                <wp:effectExtent l="0" t="0" r="4445" b="0"/>
                <wp:wrapSquare wrapText="bothSides"/>
                <wp:docPr id="8" name="Text Box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7109" w:rsidRDefault="00B97109" w:rsidP="00360FC4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b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2" o:spid="_x0000_s1126" type="#_x0000_t202" style="position:absolute;margin-left:180pt;margin-top:6.6pt;width:24.4pt;height:28.8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" filled="f" stroked="f">
                <v:textbox>
                  <w:txbxContent>
                    <w:p w:rsidR="00B97109" w:rsidRDefault="00B97109" w:rsidP="00360FC4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b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rPr>
          <w:noProof/>
        </w:rPr>
        <w:pict>
          <v:shape id="_x0000_s1634" type="#_x0000_t75" style="position:absolute;margin-left:3in;margin-top:6.6pt;width:111.2pt;height:88pt;z-index:251651072;mso-position-horizontal-relative:text;mso-position-vertical-relative:text">
            <v:imagedata r:id="rId35" o:title=""/>
          </v:shape>
          <o:OLEObject Type="Embed" ProgID="Equation.DSMT4" ShapeID="_x0000_s1634" DrawAspect="Content" ObjectID="_1525686770" r:id="rId36"/>
        </w:pict>
      </w:r>
      <w:r w:rsidR="00B97109">
        <w:rPr>
          <w:noProof/>
        </w:rPr>
        <w:t xml:space="preserve"> </w:t>
      </w:r>
    </w:p>
    <w:p w:rsidR="00B97109" w:rsidRDefault="00B97109" w:rsidP="00B97109">
      <w:pPr>
        <w:tabs>
          <w:tab w:val="left" w:pos="1332"/>
        </w:tabs>
        <w:rPr>
          <w:noProof/>
        </w:rPr>
      </w:pPr>
      <w:r>
        <w:rPr>
          <w:noProof/>
        </w:rPr>
        <w:t xml:space="preserve"> </w:t>
      </w:r>
    </w:p>
    <w:p w:rsidR="002730B9" w:rsidRDefault="002730B9" w:rsidP="00CF59BC"/>
    <w:p w:rsidR="002730B9" w:rsidRDefault="002730B9" w:rsidP="00CF59BC"/>
    <w:p w:rsidR="002730B9" w:rsidRDefault="002730B9" w:rsidP="00CF59BC"/>
    <w:p w:rsidR="002730B9" w:rsidRDefault="002730B9" w:rsidP="00CF59BC"/>
    <w:p w:rsidR="00B97109" w:rsidRDefault="00B97109" w:rsidP="00CF59BC"/>
    <w:p w:rsidR="00CD1D47" w:rsidRDefault="003F4B07" w:rsidP="00CD1D4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53035</wp:posOffset>
                </wp:positionV>
                <wp:extent cx="1697990" cy="297815"/>
                <wp:effectExtent l="0" t="635" r="635" b="0"/>
                <wp:wrapSquare wrapText="bothSides"/>
                <wp:docPr id="7" name="Text Box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7990" cy="2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1D47" w:rsidRDefault="00CD1D47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b) concave (f is positive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8" o:spid="_x0000_s1127" type="#_x0000_t202" style="position:absolute;margin-left:297pt;margin-top:12.05pt;width:133.7pt;height:23.4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" filled="f" stroked="f">
                <v:textbox>
                  <w:txbxContent>
                    <w:p w:rsidR="00CD1D47" w:rsidRDefault="00CD1D47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b) concave (f is positive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A3168">
        <w:rPr>
          <w:noProof/>
        </w:rPr>
        <w:pict>
          <v:shape id="_x0000_s1661" type="#_x0000_t75" style="position:absolute;margin-left:180pt;margin-top:12.05pt;width:92.2pt;height:141.55pt;z-index:251678720;mso-position-horizontal-relative:text;mso-position-vertical-relative:text">
            <v:imagedata r:id="rId37" o:title=""/>
          </v:shape>
          <o:OLEObject Type="Embed" ProgID="Equation.DSMT4" ShapeID="_x0000_s1661" DrawAspect="Content" ObjectID="_1525686771" r:id="rId38"/>
        </w:pict>
      </w:r>
      <w:r w:rsidR="001A3168">
        <w:rPr>
          <w:noProof/>
        </w:rPr>
        <w:pict>
          <v:shape id="_x0000_s1660" type="#_x0000_t75" style="position:absolute;margin-left:36pt;margin-top:7.8pt;width:72.75pt;height:1in;z-index:251677696;mso-position-horizontal-relative:text;mso-position-vertical-relative:text">
            <v:imagedata r:id="rId39" o:title=""/>
          </v:shape>
          <o:OLEObject Type="Embed" ProgID="Equation.DSMT4" ShapeID="_x0000_s1660" DrawAspect="Content" ObjectID="_1525686772" r:id="rId40"/>
        </w:pict>
      </w:r>
      <w:r w:rsidR="00CD1D47">
        <w:t>4)</w:t>
      </w:r>
    </w:p>
    <w:p w:rsidR="00CD1D47" w:rsidRDefault="00CD1D47" w:rsidP="00CD1D47"/>
    <w:p w:rsidR="00CD1D47" w:rsidRDefault="00CD1D47" w:rsidP="00CD1D47"/>
    <w:p w:rsidR="00CD1D47" w:rsidRDefault="00CD1D47" w:rsidP="00CD1D47">
      <w:r>
        <w:t>/5</w:t>
      </w:r>
    </w:p>
    <w:p w:rsidR="00CD1D47" w:rsidRDefault="00CD1D47" w:rsidP="00CD1D47"/>
    <w:p w:rsidR="00CD1D47" w:rsidRDefault="00CD1D47" w:rsidP="00CD1D47"/>
    <w:p w:rsidR="00547EF3" w:rsidRDefault="00547EF3" w:rsidP="00547EF3"/>
    <w:p w:rsidR="00547EF3" w:rsidRDefault="00547EF3" w:rsidP="00547EF3"/>
    <w:p w:rsidR="00CD1D47" w:rsidRDefault="00CD1D47" w:rsidP="00547EF3"/>
    <w:p w:rsidR="00CD1D47" w:rsidRDefault="00CD1D47" w:rsidP="00547EF3"/>
    <w:p w:rsidR="00CD1D47" w:rsidRDefault="00CD1D47" w:rsidP="00547EF3"/>
    <w:p w:rsidR="00CD1D47" w:rsidRDefault="00CD1D47" w:rsidP="00547EF3"/>
    <w:p w:rsidR="00547EF3" w:rsidRDefault="003F4B07" w:rsidP="00547EF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51435</wp:posOffset>
                </wp:positionV>
                <wp:extent cx="1828800" cy="342900"/>
                <wp:effectExtent l="0" t="3810" r="0" b="0"/>
                <wp:wrapNone/>
                <wp:docPr id="6" name="Text Box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1D47" w:rsidRDefault="00CD1D47" w:rsidP="00CD1D47">
                            <w:r>
                              <w:t>b)  concave (f is positiv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5" o:spid="_x0000_s1128" type="#_x0000_t202" style="position:absolute;margin-left:306pt;margin-top:4.05pt;width:2in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" filled="f" stroked="f">
                <v:textbox>
                  <w:txbxContent>
                    <w:p w:rsidR="00CD1D47" w:rsidRDefault="00CD1D47" w:rsidP="00CD1D47">
                      <w:r>
                        <w:t>b)  concave (f is positive)</w:t>
                      </w:r>
                    </w:p>
                  </w:txbxContent>
                </v:textbox>
              </v:shape>
            </w:pict>
          </mc:Fallback>
        </mc:AlternateContent>
      </w:r>
      <w:r w:rsidR="001A3168">
        <w:rPr>
          <w:noProof/>
        </w:rPr>
        <w:pict>
          <v:shape id="_x0000_s1658" type="#_x0000_t75" style="position:absolute;margin-left:180pt;margin-top:4.05pt;width:96.75pt;height:141.55pt;z-index:251675648;mso-position-horizontal-relative:text;mso-position-vertical-relative:text">
            <v:imagedata r:id="rId41" o:title=""/>
          </v:shape>
          <o:OLEObject Type="Embed" ProgID="Equation.DSMT4" ShapeID="_x0000_s1658" DrawAspect="Content" ObjectID="_1525686773" r:id="rId42"/>
        </w:pict>
      </w:r>
      <w:r w:rsidR="001A3168">
        <w:rPr>
          <w:noProof/>
        </w:rPr>
        <w:pict>
          <v:shape id="_x0000_s1657" type="#_x0000_t75" style="position:absolute;margin-left:36pt;margin-top:-.2pt;width:89.25pt;height:1in;z-index:251674624;mso-position-horizontal-relative:text;mso-position-vertical-relative:text">
            <v:imagedata r:id="rId43" o:title=""/>
          </v:shape>
          <o:OLEObject Type="Embed" ProgID="Equation.DSMT4" ShapeID="_x0000_s1657" DrawAspect="Content" ObjectID="_1525686774" r:id="rId44"/>
        </w:pict>
      </w:r>
      <w:r w:rsidR="00547EF3">
        <w:t>5)</w:t>
      </w:r>
    </w:p>
    <w:p w:rsidR="00547EF3" w:rsidRDefault="00547EF3" w:rsidP="00547EF3"/>
    <w:p w:rsidR="00547EF3" w:rsidRDefault="00547EF3" w:rsidP="00547EF3"/>
    <w:p w:rsidR="00547EF3" w:rsidRDefault="00547EF3" w:rsidP="00547EF3">
      <w:r>
        <w:t>/5</w:t>
      </w:r>
    </w:p>
    <w:p w:rsidR="00547EF3" w:rsidRDefault="00547EF3" w:rsidP="00547EF3"/>
    <w:p w:rsidR="00547EF3" w:rsidRDefault="00547EF3" w:rsidP="00547EF3"/>
    <w:p w:rsidR="00547EF3" w:rsidRDefault="00547EF3" w:rsidP="00547EF3"/>
    <w:p w:rsidR="00547EF3" w:rsidRDefault="00547EF3" w:rsidP="00547EF3"/>
    <w:p w:rsidR="00547EF3" w:rsidRDefault="00547EF3" w:rsidP="00547EF3"/>
    <w:p w:rsidR="006D37DB" w:rsidRDefault="006D37DB" w:rsidP="006D37DB"/>
    <w:p w:rsidR="00CD1D47" w:rsidRDefault="00CD1D47" w:rsidP="006D37DB"/>
    <w:p w:rsidR="00540114" w:rsidRDefault="003F4B07" w:rsidP="0054011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32715</wp:posOffset>
                </wp:positionV>
                <wp:extent cx="1828800" cy="342900"/>
                <wp:effectExtent l="0" t="0" r="0" b="635"/>
                <wp:wrapNone/>
                <wp:docPr id="5" name="Text Box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7EF3" w:rsidRDefault="00547EF3">
                            <w:r>
                              <w:t>b)  convex (f is negativ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2" o:spid="_x0000_s1129" type="#_x0000_t202" style="position:absolute;margin-left:315pt;margin-top:10.45pt;width:2in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" filled="f" stroked="f">
                <v:textbox>
                  <w:txbxContent>
                    <w:p w:rsidR="00547EF3" w:rsidRDefault="00547EF3">
                      <w:r>
                        <w:t>b)  convex (f is negative)</w:t>
                      </w:r>
                    </w:p>
                  </w:txbxContent>
                </v:textbox>
              </v:shape>
            </w:pict>
          </mc:Fallback>
        </mc:AlternateContent>
      </w:r>
      <w:r w:rsidR="001A3168">
        <w:rPr>
          <w:noProof/>
        </w:rPr>
        <w:pict>
          <v:shape id="_x0000_s1655" type="#_x0000_t75" style="position:absolute;margin-left:189pt;margin-top:10.45pt;width:106.8pt;height:160.5pt;z-index:251672576;mso-position-horizontal-relative:text;mso-position-vertical-relative:text">
            <v:imagedata r:id="rId45" o:title=""/>
          </v:shape>
          <o:OLEObject Type="Embed" ProgID="Equation.DSMT4" ShapeID="_x0000_s1655" DrawAspect="Content" ObjectID="_1525686775" r:id="rId46"/>
        </w:pict>
      </w:r>
      <w:r w:rsidR="001A3168">
        <w:rPr>
          <w:noProof/>
        </w:rPr>
        <w:pict>
          <v:shape id="_x0000_s1654" type="#_x0000_t75" style="position:absolute;margin-left:36pt;margin-top:6.2pt;width:57.75pt;height:53.25pt;z-index:251671552;mso-position-horizontal-relative:text;mso-position-vertical-relative:text">
            <v:imagedata r:id="rId47" o:title=""/>
          </v:shape>
          <o:OLEObject Type="Embed" ProgID="Equation.DSMT4" ShapeID="_x0000_s1654" DrawAspect="Content" ObjectID="_1525686776" r:id="rId48"/>
        </w:pict>
      </w:r>
      <w:r w:rsidR="00540114">
        <w:t>6)</w:t>
      </w:r>
    </w:p>
    <w:p w:rsidR="00540114" w:rsidRDefault="00540114" w:rsidP="00540114"/>
    <w:p w:rsidR="00540114" w:rsidRDefault="00540114" w:rsidP="00540114"/>
    <w:p w:rsidR="00540114" w:rsidRDefault="00540114" w:rsidP="00540114">
      <w:r>
        <w:t>/5</w:t>
      </w:r>
    </w:p>
    <w:p w:rsidR="00540114" w:rsidRDefault="00540114" w:rsidP="00540114"/>
    <w:p w:rsidR="006D37DB" w:rsidRDefault="006D37DB" w:rsidP="006D37DB">
      <w:r>
        <w:br w:type="page"/>
      </w:r>
      <w:r>
        <w:lastRenderedPageBreak/>
        <w:t>7)</w:t>
      </w:r>
    </w:p>
    <w:p w:rsidR="006D37DB" w:rsidRDefault="003F4B07" w:rsidP="006D37DB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-175260</wp:posOffset>
                </wp:positionV>
                <wp:extent cx="342900" cy="342900"/>
                <wp:effectExtent l="0" t="0" r="0" b="3810"/>
                <wp:wrapNone/>
                <wp:docPr id="4" name="Text Box 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A2B" w:rsidRDefault="00695A2B" w:rsidP="00695A2B">
                            <w:r>
                              <w:t>b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5" o:spid="_x0000_s1130" type="#_x0000_t202" style="position:absolute;margin-left:333pt;margin-top:-13.8pt;width:27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4tNtgIAAMI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" filled="f" stroked="f">
                <v:textbox>
                  <w:txbxContent>
                    <w:p w:rsidR="00695A2B" w:rsidRDefault="00695A2B" w:rsidP="00695A2B">
                      <w:r>
                        <w:t>b.</w:t>
                      </w:r>
                    </w:p>
                  </w:txbxContent>
                </v:textbox>
              </v:shape>
            </w:pict>
          </mc:Fallback>
        </mc:AlternateContent>
      </w:r>
      <w:r w:rsidR="001A3168">
        <w:rPr>
          <w:noProof/>
        </w:rPr>
        <w:pict>
          <v:shape id="_x0000_s1652" type="#_x0000_t75" style="position:absolute;margin-left:5in;margin-top:-13.8pt;width:91.1pt;height:87.15pt;z-index:251669504;mso-position-horizontal-relative:text;mso-position-vertical-relative:text">
            <v:imagedata r:id="rId49" o:title=""/>
          </v:shape>
          <o:OLEObject Type="Embed" ProgID="Equation.DSMT4" ShapeID="_x0000_s1652" DrawAspect="Content" ObjectID="_1525686777" r:id="rId50"/>
        </w:pi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-175260</wp:posOffset>
                </wp:positionV>
                <wp:extent cx="342900" cy="342900"/>
                <wp:effectExtent l="0" t="0" r="0" b="3810"/>
                <wp:wrapNone/>
                <wp:docPr id="3" name="Text Box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A2B" w:rsidRDefault="00695A2B">
                            <w:r>
                              <w:t>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4" o:spid="_x0000_s1131" type="#_x0000_t202" style="position:absolute;margin-left:171pt;margin-top:-13.8pt;width:27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7C4tgIAAMI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" filled="f" stroked="f">
                <v:textbox>
                  <w:txbxContent>
                    <w:p w:rsidR="00695A2B" w:rsidRDefault="00695A2B">
                      <w:r>
                        <w:t>a.</w:t>
                      </w:r>
                    </w:p>
                  </w:txbxContent>
                </v:textbox>
              </v:shape>
            </w:pict>
          </mc:Fallback>
        </mc:AlternateContent>
      </w:r>
      <w:r w:rsidR="001A3168">
        <w:rPr>
          <w:noProof/>
        </w:rPr>
        <w:pict>
          <v:shape id="_x0000_s1647" type="#_x0000_t75" style="position:absolute;margin-left:207pt;margin-top:-13.8pt;width:94.1pt;height:120.25pt;z-index:251664384;mso-position-horizontal-relative:text;mso-position-vertical-relative:text">
            <v:imagedata r:id="rId51" o:title=""/>
          </v:shape>
          <o:OLEObject Type="Embed" ProgID="Equation.DSMT4" ShapeID="_x0000_s1647" DrawAspect="Content" ObjectID="_1525686778" r:id="rId52"/>
        </w:pict>
      </w:r>
      <w:r w:rsidR="001A3168">
        <w:rPr>
          <w:noProof/>
        </w:rPr>
        <w:pict>
          <v:shape id="_x0000_s1644" type="#_x0000_t75" style="position:absolute;margin-left:45pt;margin-top:-13.8pt;width:54.75pt;height:1in;z-index:251661312;mso-position-horizontal-relative:text;mso-position-vertical-relative:text">
            <v:imagedata r:id="rId53" o:title=""/>
          </v:shape>
          <o:OLEObject Type="Embed" ProgID="Equation.DSMT4" ShapeID="_x0000_s1644" DrawAspect="Content" ObjectID="_1525686779" r:id="rId54"/>
        </w:pict>
      </w:r>
    </w:p>
    <w:p w:rsidR="006D37DB" w:rsidRDefault="006D37DB" w:rsidP="006D37DB"/>
    <w:p w:rsidR="006D37DB" w:rsidRDefault="006D37DB" w:rsidP="006D37DB"/>
    <w:p w:rsidR="006D37DB" w:rsidRDefault="006D37DB" w:rsidP="006D37DB"/>
    <w:p w:rsidR="006D37DB" w:rsidRDefault="006D37DB" w:rsidP="006D37DB"/>
    <w:p w:rsidR="006D37DB" w:rsidRDefault="001A3168" w:rsidP="006D37DB">
      <w:r>
        <w:rPr>
          <w:noProof/>
        </w:rPr>
        <w:pict>
          <v:shape id="_x0000_s1645" type="#_x0000_t75" style="position:absolute;margin-left:45pt;margin-top:7.2pt;width:126.75pt;height:18pt;z-index:251662336">
            <v:imagedata r:id="rId55" o:title=""/>
          </v:shape>
          <o:OLEObject Type="Embed" ProgID="Equation.DSMT4" ShapeID="_x0000_s1645" DrawAspect="Content" ObjectID="_1525686780" r:id="rId56"/>
        </w:pict>
      </w:r>
      <w:r w:rsidR="006D37DB">
        <w:t>/8</w:t>
      </w:r>
    </w:p>
    <w:p w:rsidR="006D37DB" w:rsidRDefault="006D37DB" w:rsidP="006D37DB"/>
    <w:p w:rsidR="006D37DB" w:rsidRDefault="006D37DB" w:rsidP="006D37DB"/>
    <w:p w:rsidR="006D37DB" w:rsidRDefault="003F4B07" w:rsidP="006D37DB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37160</wp:posOffset>
                </wp:positionV>
                <wp:extent cx="342900" cy="342900"/>
                <wp:effectExtent l="0" t="3810" r="0" b="0"/>
                <wp:wrapNone/>
                <wp:docPr id="2" name="Text Box 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A2B" w:rsidRDefault="00695A2B">
                            <w:r>
                              <w:t>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7" o:spid="_x0000_s1132" type="#_x0000_t202" style="position:absolute;margin-left:333pt;margin-top:10.8pt;width:27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/HZtgIAAMI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" filled="f" stroked="f">
                <v:textbox>
                  <w:txbxContent>
                    <w:p w:rsidR="00695A2B" w:rsidRDefault="00695A2B">
                      <w:r>
                        <w:t>d.</w:t>
                      </w:r>
                    </w:p>
                  </w:txbxContent>
                </v:textbox>
              </v:shape>
            </w:pict>
          </mc:Fallback>
        </mc:AlternateContent>
      </w:r>
      <w:r w:rsidR="001A3168">
        <w:rPr>
          <w:noProof/>
        </w:rPr>
        <w:pict>
          <v:shape id="_x0000_s1653" type="#_x0000_t75" style="position:absolute;margin-left:369pt;margin-top:10.8pt;width:117.1pt;height:90.75pt;z-index:251670528;mso-position-horizontal-relative:text;mso-position-vertical-relative:text">
            <v:imagedata r:id="rId57" o:title=""/>
          </v:shape>
          <o:OLEObject Type="Embed" ProgID="Equation.DSMT4" ShapeID="_x0000_s1653" DrawAspect="Content" ObjectID="_1525686781" r:id="rId58"/>
        </w:pi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37160</wp:posOffset>
                </wp:positionV>
                <wp:extent cx="342900" cy="342900"/>
                <wp:effectExtent l="0" t="3810" r="0" b="0"/>
                <wp:wrapNone/>
                <wp:docPr id="1" name="Text Box 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A2B" w:rsidRDefault="00695A2B">
                            <w:r>
                              <w:t>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6" o:spid="_x0000_s1133" type="#_x0000_t202" style="position:absolute;margin-left:171pt;margin-top:10.8pt;width:27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" filled="f" stroked="f">
                <v:textbox>
                  <w:txbxContent>
                    <w:p w:rsidR="00695A2B" w:rsidRDefault="00695A2B">
                      <w:r>
                        <w:t>c.</w:t>
                      </w:r>
                    </w:p>
                  </w:txbxContent>
                </v:textbox>
              </v:shape>
            </w:pict>
          </mc:Fallback>
        </mc:AlternateContent>
      </w:r>
      <w:r w:rsidR="001A3168">
        <w:rPr>
          <w:noProof/>
        </w:rPr>
        <w:pict>
          <v:shape id="_x0000_s1646" type="#_x0000_t75" style="position:absolute;margin-left:207pt;margin-top:10.8pt;width:95.1pt;height:87.75pt;z-index:251663360;mso-position-horizontal-relative:text;mso-position-vertical-relative:text">
            <v:imagedata r:id="rId59" o:title=""/>
          </v:shape>
          <o:OLEObject Type="Embed" ProgID="Equation.DSMT4" ShapeID="_x0000_s1646" DrawAspect="Content" ObjectID="_1525686782" r:id="rId60"/>
        </w:pict>
      </w:r>
    </w:p>
    <w:p w:rsidR="006D37DB" w:rsidRDefault="006D37DB" w:rsidP="006D37DB"/>
    <w:p w:rsidR="006D37DB" w:rsidRDefault="006D37DB" w:rsidP="006D37DB"/>
    <w:p w:rsidR="006D37DB" w:rsidRDefault="006D37DB" w:rsidP="006D37DB"/>
    <w:p w:rsidR="006D37DB" w:rsidRDefault="006D37DB" w:rsidP="006D37DB"/>
    <w:p w:rsidR="006D37DB" w:rsidRDefault="006D37DB" w:rsidP="006D37DB"/>
    <w:p w:rsidR="00695A2B" w:rsidRDefault="00695A2B" w:rsidP="006D37DB"/>
    <w:p w:rsidR="00695A2B" w:rsidRDefault="00695A2B" w:rsidP="006D37DB"/>
    <w:p w:rsidR="00695A2B" w:rsidRDefault="00695A2B" w:rsidP="006D37DB"/>
    <w:p w:rsidR="00963065" w:rsidRDefault="001A3168" w:rsidP="00963065">
      <w:r>
        <w:rPr>
          <w:noProof/>
        </w:rPr>
        <w:pict>
          <v:shape id="_x0000_s1642" type="#_x0000_t75" style="position:absolute;margin-left:207pt;margin-top:-9pt;width:92pt;height:213.8pt;z-index:251659264">
            <v:imagedata r:id="rId61" o:title=""/>
          </v:shape>
          <o:OLEObject Type="Embed" ProgID="Equation.DSMT4" ShapeID="_x0000_s1642" DrawAspect="Content" ObjectID="_1525686783" r:id="rId62"/>
        </w:pict>
      </w:r>
      <w:r>
        <w:rPr>
          <w:noProof/>
        </w:rPr>
        <w:pict>
          <v:shape id="_x0000_s1643" type="#_x0000_t75" style="position:absolute;margin-left:45pt;margin-top:0;width:128.25pt;height:68.25pt;z-index:251660288">
            <v:imagedata r:id="rId63" o:title=""/>
          </v:shape>
          <o:OLEObject Type="Embed" ProgID="Equation.DSMT4" ShapeID="_x0000_s1643" DrawAspect="Content" ObjectID="_1525686784" r:id="rId64"/>
        </w:pict>
      </w:r>
      <w:r w:rsidR="00963065">
        <w:t>8)</w:t>
      </w:r>
    </w:p>
    <w:p w:rsidR="00963065" w:rsidRDefault="00963065" w:rsidP="00963065"/>
    <w:p w:rsidR="00963065" w:rsidRDefault="00963065" w:rsidP="00963065"/>
    <w:p w:rsidR="00963065" w:rsidRDefault="00963065" w:rsidP="00963065"/>
    <w:p w:rsidR="00963065" w:rsidRDefault="00963065" w:rsidP="00963065">
      <w:r>
        <w:t>/4</w:t>
      </w:r>
    </w:p>
    <w:p w:rsidR="00963065" w:rsidRDefault="00963065" w:rsidP="00963065"/>
    <w:p w:rsidR="00963065" w:rsidRDefault="00963065" w:rsidP="00963065"/>
    <w:p w:rsidR="00963065" w:rsidRDefault="00963065" w:rsidP="00963065"/>
    <w:p w:rsidR="00D7612B" w:rsidRDefault="00D7612B" w:rsidP="00B97109"/>
    <w:p w:rsidR="00963065" w:rsidRDefault="00963065" w:rsidP="00B97109"/>
    <w:p w:rsidR="00963065" w:rsidRDefault="00963065" w:rsidP="00B97109"/>
    <w:p w:rsidR="00963065" w:rsidRDefault="00963065" w:rsidP="00B97109"/>
    <w:p w:rsidR="00963065" w:rsidRDefault="00963065" w:rsidP="00B97109"/>
    <w:p w:rsidR="00963065" w:rsidRDefault="00963065" w:rsidP="00B97109"/>
    <w:p w:rsidR="00963065" w:rsidRDefault="00963065" w:rsidP="00B97109"/>
    <w:p w:rsidR="00963065" w:rsidRDefault="00963065" w:rsidP="00D7612B"/>
    <w:p w:rsidR="00D7612B" w:rsidRDefault="001A3168" w:rsidP="00D7612B">
      <w:r>
        <w:rPr>
          <w:noProof/>
        </w:rPr>
        <w:pict>
          <v:shape id="_x0000_s1641" type="#_x0000_t75" style="position:absolute;margin-left:207pt;margin-top:5.6pt;width:93.3pt;height:213.8pt;z-index:251658240">
            <v:imagedata r:id="rId65" o:title=""/>
          </v:shape>
          <o:OLEObject Type="Embed" ProgID="Equation.DSMT4" ShapeID="_x0000_s1641" DrawAspect="Content" ObjectID="_1525686785" r:id="rId66"/>
        </w:pict>
      </w:r>
      <w:r>
        <w:rPr>
          <w:noProof/>
        </w:rPr>
        <w:pict>
          <v:shape id="_x0000_s1640" type="#_x0000_t75" style="position:absolute;margin-left:45pt;margin-top:7.6pt;width:129.75pt;height:68.25pt;z-index:251657216">
            <v:imagedata r:id="rId67" o:title=""/>
          </v:shape>
          <o:OLEObject Type="Embed" ProgID="Equation.DSMT4" ShapeID="_x0000_s1640" DrawAspect="Content" ObjectID="_1525686786" r:id="rId68"/>
        </w:pict>
      </w:r>
      <w:r w:rsidR="00D7612B">
        <w:t>9)</w:t>
      </w:r>
    </w:p>
    <w:p w:rsidR="00D7612B" w:rsidRDefault="00D7612B" w:rsidP="00D7612B"/>
    <w:p w:rsidR="00D7612B" w:rsidRDefault="00D7612B" w:rsidP="00D7612B"/>
    <w:p w:rsidR="00D7612B" w:rsidRDefault="00D7612B" w:rsidP="00D7612B"/>
    <w:p w:rsidR="00D7612B" w:rsidRDefault="00D7612B" w:rsidP="00D7612B"/>
    <w:p w:rsidR="00D7612B" w:rsidRDefault="00D7612B" w:rsidP="00D7612B"/>
    <w:p w:rsidR="00D7612B" w:rsidRDefault="00D7612B" w:rsidP="00D7612B">
      <w:r>
        <w:t>/4</w:t>
      </w:r>
    </w:p>
    <w:p w:rsidR="00D7612B" w:rsidRDefault="00D7612B" w:rsidP="00D7612B"/>
    <w:p w:rsidR="00D7612B" w:rsidRDefault="00D7612B" w:rsidP="00D7612B"/>
    <w:p w:rsidR="00D7612B" w:rsidRDefault="00D7612B" w:rsidP="00D7612B"/>
    <w:p w:rsidR="00D7612B" w:rsidRDefault="00D7612B" w:rsidP="00B97109"/>
    <w:p w:rsidR="00D7612B" w:rsidRDefault="00D7612B" w:rsidP="00B97109"/>
    <w:p w:rsidR="00D7612B" w:rsidRDefault="00D7612B" w:rsidP="00B97109"/>
    <w:p w:rsidR="00D7612B" w:rsidRDefault="00D7612B" w:rsidP="00B97109"/>
    <w:p w:rsidR="00D7612B" w:rsidRDefault="00D7612B" w:rsidP="00B97109"/>
    <w:p w:rsidR="00963065" w:rsidRDefault="00963065" w:rsidP="00B97109"/>
    <w:p w:rsidR="00963065" w:rsidRDefault="00963065" w:rsidP="00B97109"/>
    <w:p w:rsidR="00B97109" w:rsidRDefault="001A3168" w:rsidP="00B97109">
      <w:r>
        <w:rPr>
          <w:noProof/>
        </w:rPr>
        <w:lastRenderedPageBreak/>
        <w:pict>
          <v:shape id="_x0000_s1639" type="#_x0000_t75" style="position:absolute;margin-left:207pt;margin-top:10.25pt;width:82pt;height:193.95pt;z-index:251656192">
            <v:imagedata r:id="rId69" o:title=""/>
          </v:shape>
          <o:OLEObject Type="Embed" ProgID="Equation.DSMT4" ShapeID="_x0000_s1639" DrawAspect="Content" ObjectID="_1525686787" r:id="rId70"/>
        </w:pict>
      </w:r>
      <w:r>
        <w:rPr>
          <w:noProof/>
        </w:rPr>
        <w:pict>
          <v:shape id="_x0000_s1638" type="#_x0000_t75" style="position:absolute;margin-left:45pt;margin-top:8.65pt;width:131.25pt;height:84pt;z-index:251655168">
            <v:imagedata r:id="rId71" o:title=""/>
          </v:shape>
          <o:OLEObject Type="Embed" ProgID="Equation.DSMT4" ShapeID="_x0000_s1638" DrawAspect="Content" ObjectID="_1525686788" r:id="rId72"/>
        </w:pict>
      </w:r>
      <w:r w:rsidR="00B97109">
        <w:t>10)</w:t>
      </w:r>
    </w:p>
    <w:p w:rsidR="00B97109" w:rsidRDefault="00B97109" w:rsidP="00B97109"/>
    <w:p w:rsidR="00B97109" w:rsidRDefault="00B97109" w:rsidP="00B97109"/>
    <w:p w:rsidR="00B97109" w:rsidRDefault="00B97109" w:rsidP="00B97109"/>
    <w:p w:rsidR="00B97109" w:rsidRDefault="00B97109" w:rsidP="00B97109">
      <w:r>
        <w:t>/4</w:t>
      </w:r>
    </w:p>
    <w:p w:rsidR="00B97109" w:rsidRDefault="00B97109" w:rsidP="00B97109"/>
    <w:p w:rsidR="00B97109" w:rsidRDefault="00B97109" w:rsidP="00B97109"/>
    <w:p w:rsidR="00B97109" w:rsidRDefault="00B97109" w:rsidP="00B97109"/>
    <w:p w:rsidR="00B97109" w:rsidRDefault="00B97109" w:rsidP="00B97109"/>
    <w:p w:rsidR="00B97109" w:rsidRDefault="00B97109" w:rsidP="00B97109"/>
    <w:p w:rsidR="00FC6D38" w:rsidRDefault="00FC6D38"/>
    <w:sectPr w:rsidR="00FC6D38" w:rsidSect="00263E68">
      <w:footerReference w:type="default" r:id="rId73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3168" w:rsidRDefault="001A3168">
      <w:r>
        <w:separator/>
      </w:r>
    </w:p>
  </w:endnote>
  <w:endnote w:type="continuationSeparator" w:id="0">
    <w:p w:rsidR="001A3168" w:rsidRDefault="001A31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2078" w:rsidRPr="00F82078" w:rsidRDefault="00263E68" w:rsidP="00263E68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193143D0" wp14:editId="12033524">
          <wp:extent cx="838200" cy="297180"/>
          <wp:effectExtent l="0" t="0" r="0" b="7620"/>
          <wp:docPr id="109" name="Picture 10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82078" w:rsidRPr="00DD5822">
      <w:rPr>
        <w:sz w:val="20"/>
        <w:szCs w:val="20"/>
      </w:rPr>
      <w:tab/>
    </w:r>
    <w:r w:rsidR="00F82078">
      <w:rPr>
        <w:sz w:val="20"/>
        <w:szCs w:val="20"/>
      </w:rPr>
      <w:t>7</w:t>
    </w:r>
    <w:r w:rsidR="00F82078" w:rsidRPr="00DD5822">
      <w:rPr>
        <w:sz w:val="20"/>
        <w:szCs w:val="20"/>
      </w:rPr>
      <w:t xml:space="preserve"> – </w:t>
    </w:r>
    <w:r w:rsidR="00F82078" w:rsidRPr="00DD5822">
      <w:rPr>
        <w:rStyle w:val="PageNumber"/>
        <w:sz w:val="20"/>
        <w:szCs w:val="20"/>
      </w:rPr>
      <w:fldChar w:fldCharType="begin"/>
    </w:r>
    <w:r w:rsidR="00F82078" w:rsidRPr="00DD5822">
      <w:rPr>
        <w:rStyle w:val="PageNumber"/>
        <w:sz w:val="20"/>
        <w:szCs w:val="20"/>
      </w:rPr>
      <w:instrText xml:space="preserve"> PAGE </w:instrText>
    </w:r>
    <w:r w:rsidR="00F82078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F82078" w:rsidRPr="00DD5822">
      <w:rPr>
        <w:rStyle w:val="PageNumber"/>
        <w:sz w:val="20"/>
        <w:szCs w:val="20"/>
      </w:rPr>
      <w:fldChar w:fldCharType="end"/>
    </w:r>
    <w:r w:rsidR="00F82078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3168" w:rsidRDefault="001A3168">
      <w:r>
        <w:separator/>
      </w:r>
    </w:p>
  </w:footnote>
  <w:footnote w:type="continuationSeparator" w:id="0">
    <w:p w:rsidR="001A3168" w:rsidRDefault="001A316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8B"/>
    <w:rsid w:val="000018CE"/>
    <w:rsid w:val="00071B0B"/>
    <w:rsid w:val="000B638B"/>
    <w:rsid w:val="000C4E8B"/>
    <w:rsid w:val="00156BEA"/>
    <w:rsid w:val="00183984"/>
    <w:rsid w:val="001A3168"/>
    <w:rsid w:val="00263E68"/>
    <w:rsid w:val="002730B9"/>
    <w:rsid w:val="003146FE"/>
    <w:rsid w:val="003240AA"/>
    <w:rsid w:val="00360FC4"/>
    <w:rsid w:val="003F4B07"/>
    <w:rsid w:val="00440340"/>
    <w:rsid w:val="004561D7"/>
    <w:rsid w:val="00467AAF"/>
    <w:rsid w:val="00482879"/>
    <w:rsid w:val="00540114"/>
    <w:rsid w:val="00547EF3"/>
    <w:rsid w:val="00576033"/>
    <w:rsid w:val="005A1061"/>
    <w:rsid w:val="005E3E71"/>
    <w:rsid w:val="00632BE2"/>
    <w:rsid w:val="00695A2B"/>
    <w:rsid w:val="006D15EC"/>
    <w:rsid w:val="006D37DB"/>
    <w:rsid w:val="00755494"/>
    <w:rsid w:val="00783A58"/>
    <w:rsid w:val="007A7D4F"/>
    <w:rsid w:val="007B5124"/>
    <w:rsid w:val="007D55C8"/>
    <w:rsid w:val="00812BB3"/>
    <w:rsid w:val="00813911"/>
    <w:rsid w:val="00855650"/>
    <w:rsid w:val="0086124C"/>
    <w:rsid w:val="00866072"/>
    <w:rsid w:val="00963065"/>
    <w:rsid w:val="00970C48"/>
    <w:rsid w:val="00AA12CC"/>
    <w:rsid w:val="00AA2E14"/>
    <w:rsid w:val="00AA49DF"/>
    <w:rsid w:val="00AB0825"/>
    <w:rsid w:val="00B05D0E"/>
    <w:rsid w:val="00B31727"/>
    <w:rsid w:val="00B324D5"/>
    <w:rsid w:val="00B46207"/>
    <w:rsid w:val="00B96FFF"/>
    <w:rsid w:val="00B97109"/>
    <w:rsid w:val="00BE3DEA"/>
    <w:rsid w:val="00C06E53"/>
    <w:rsid w:val="00C520C1"/>
    <w:rsid w:val="00C676A5"/>
    <w:rsid w:val="00C729D8"/>
    <w:rsid w:val="00C8175B"/>
    <w:rsid w:val="00CD1D47"/>
    <w:rsid w:val="00CD7ABC"/>
    <w:rsid w:val="00CF59BC"/>
    <w:rsid w:val="00D7612B"/>
    <w:rsid w:val="00D97405"/>
    <w:rsid w:val="00DC00D5"/>
    <w:rsid w:val="00DC5866"/>
    <w:rsid w:val="00DC6102"/>
    <w:rsid w:val="00DF4D43"/>
    <w:rsid w:val="00E50427"/>
    <w:rsid w:val="00EB38A7"/>
    <w:rsid w:val="00EF6E80"/>
    <w:rsid w:val="00F05AEE"/>
    <w:rsid w:val="00F32DB8"/>
    <w:rsid w:val="00F82078"/>
    <w:rsid w:val="00FC6D38"/>
    <w:rsid w:val="00FE1482"/>
    <w:rsid w:val="00FE5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8207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82078"/>
  </w:style>
  <w:style w:type="paragraph" w:styleId="BalloonText">
    <w:name w:val="Balloon Text"/>
    <w:basedOn w:val="Normal"/>
    <w:link w:val="BalloonTextChar"/>
    <w:uiPriority w:val="99"/>
    <w:semiHidden/>
    <w:unhideWhenUsed/>
    <w:rsid w:val="003F4B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B0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8207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82078"/>
  </w:style>
  <w:style w:type="paragraph" w:styleId="BalloonText">
    <w:name w:val="Balloon Text"/>
    <w:basedOn w:val="Normal"/>
    <w:link w:val="BalloonTextChar"/>
    <w:uiPriority w:val="99"/>
    <w:semiHidden/>
    <w:unhideWhenUsed/>
    <w:rsid w:val="003F4B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B0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5</cp:revision>
  <cp:lastPrinted>2016-05-25T19:05:00Z</cp:lastPrinted>
  <dcterms:created xsi:type="dcterms:W3CDTF">2011-01-31T20:24:00Z</dcterms:created>
  <dcterms:modified xsi:type="dcterms:W3CDTF">2016-05-25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